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16C7" w:rsidRPr="00BD4721" w:rsidRDefault="00C01B25" w:rsidP="00C01B2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D4721">
        <w:rPr>
          <w:rFonts w:ascii="Times New Roman" w:hAnsi="Times New Roman" w:cs="Times New Roman"/>
          <w:b/>
          <w:sz w:val="24"/>
          <w:szCs w:val="24"/>
        </w:rPr>
        <w:t>BÀI TẬP TRẮC NGHIỆM ĐẠO HÀM LỚP 11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 Số gia của hàm số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, ứng với: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19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-7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7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2: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 xml:space="preserve">Số gia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heo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05pt;height:14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752D1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C752D1&quot;&gt;&lt;m:oMathPara&gt;&lt;m:oMath&gt;&lt;m:r&gt;&lt;m:rPr&gt;&lt;m:sty m:val=&quot;p&quot;/&gt;&lt;/m:rPr&gt;&lt;w:rPr&gt;&lt;w:rFonts w:ascii=&quot;Cambria Math&quot; w:fareast=&quot;Times New Roman&quot; w:h-ansi=&quot;Cambria Math&quot;/&gt;&lt;wx:font wx:val=&quot;Cambria Math&quot;/&gt;&lt;w:sz w:val=&quot;24&quot;/&gt;&lt;w:sz-cs w:val=&quot;24&quot;/&gt;&lt;/w:rPr&gt;&lt;m:t&gt;x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x+</m:t>
        </m:r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x+</m:t>
        </m:r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2x+</m:t>
        </m:r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x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Số gia của hàm số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ứng với số gia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ủa đối số tại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x</m:t>
                    </m:r>
                  </m:sub>
                </m:sSub>
              </m:e>
            </m:d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x</m:t>
                    </m:r>
                  </m:sub>
                </m:sSub>
              </m:e>
            </m:d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∆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∆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x</m:t>
                </m:r>
              </m:sub>
            </m:sSub>
          </m:e>
        </m: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x</m:t>
                    </m:r>
                  </m:sub>
                </m:sSub>
              </m:e>
            </m:d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+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Tỉ số 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∆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∆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sub>
            </m:sSub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 xml:space="preserve"> 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của hàm số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2x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5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heo x và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2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26" type="#_x0000_t75" style="width:6.65pt;height:14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6C1CA9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6C1CA9&quot;&gt;&lt;m:oMathPara&gt;&lt;m:oMath&gt;&lt;m:r&gt;&lt;m:rPr&gt;&lt;m:sty m:val=&quot;p&quot;/&gt;&lt;/m:rPr&gt;&lt;w:rPr&gt;&lt;w:rFonts w:ascii=&quot;Cambria Math&quot; w:fareast=&quot;Times New Roman&quot;/&gt;&lt;wx:font wx:val=&quot;Cambria Math&quot;/&gt;&lt;w:sz w:val=&quot;24&quot;/&gt;&lt;w:sz-cs w:val=&quot;24&quot;/&gt;&lt;/w:rPr&gt;&lt;m:t&gt;2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 w:rsidRPr="00F66672">
        <w:rPr>
          <w:rFonts w:ascii="Times New Roman" w:hAnsi="Times New Roman" w:cs="Times New Roman"/>
          <w:sz w:val="24"/>
          <w:szCs w:val="24"/>
        </w:rPr>
        <w:t>−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5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3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ại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1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  <w:u w:val="single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3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Hệ số góc của tiếp tuyến với đồ thị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ại điểm M(-2; 8)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1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-1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19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-19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7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Một chất điểm chuyển động có phương trình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s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t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(t tính bằng giây, s tính bằng mét). Vận tốc của chất điểm tại thời điểm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3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(giây) bằng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</m:t>
        </m:r>
        <m:f>
          <m:fPr>
            <m:type m:val="lin"/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5</m:t>
        </m:r>
        <m:f>
          <m:fPr>
            <m:type m:val="lin"/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6</m:t>
        </m:r>
        <m:f>
          <m:fPr>
            <m:type m:val="lin"/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3</m:t>
        </m:r>
        <m:f>
          <m:fPr>
            <m:type m:val="lin"/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8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5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rên khoảng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∞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; +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∞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15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15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x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15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+2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D4721">
        <w:rPr>
          <w:rFonts w:ascii="Times New Roman" w:hAnsi="Times New Roman" w:cs="Times New Roman"/>
          <w:position w:val="-6"/>
          <w:sz w:val="24"/>
          <w:szCs w:val="24"/>
        </w:rPr>
        <w:pict>
          <v:shape id="_x0000_i1027" type="#_x0000_t75" style="width:6.65pt;height:14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C4FC5&quot;/&gt;&lt;wsp:rsid wsp:val=&quot;00FF3B2B&quot;/&gt;&lt;wsp:rsid wsp:val=&quot;00FF6370&quot;/&gt;&lt;/wsp:rsids&gt;&lt;/w:docPr&gt;&lt;w:body&gt;&lt;w:p wsp:rsidR=&quot;00000000&quot; wsp:rsidRDefault=&quot;00FC4FC5&quot;&gt;&lt;m:oMathPara&gt;&lt;m:oMath&gt;&lt;m:r&gt;&lt;m:rPr&gt;&lt;m:sty m:val=&quot;p&quot;/&gt;&lt;/m:rPr&gt;&lt;w:rPr&gt;&lt;w:rFonts w:ascii=&quot;Cambria Math&quot; w:fareast=&quot;Times New Roman&quot;/&gt;&lt;wx:font wx:val=&quot;Cambria Math&quot;/&gt;&lt;w:sz w:val=&quot;24&quot;/&gt;&lt;w:sz-cs w:val=&quot;24&quot;/&gt;&lt;/w:rPr&gt;&lt;m:t&gt;0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0" o:title="" chromakey="white"/>
          </v:shape>
        </w:pic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9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Phương trình tiếp tuyến của Parabol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3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+x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ại điểm M(1; 1) là:</w:t>
      </w:r>
    </w:p>
    <w:p w:rsid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5x+6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5x+6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5x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6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5x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6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10: :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Điện lượng truyền trong dây dẫn có phương trình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Q=5t+3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hì cường độ dòng điện tức thời tại điểm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3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bằng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15(A)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8(A)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3(A)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5(A)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Câu 1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Chọn mệnh đề đúng trong các mệnh đề sau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Hàm số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cot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ó đạo hàm tại mọi điểm mà nó xác định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Hàm số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ó đạo hàm tại mọi điểm mà nó xác định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Hàm số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ó đạo hàm tại mọi điểm mà nó xác định</w:t>
      </w:r>
    </w:p>
    <w:p w:rsid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Hàm số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ó đạo hàm tại mọi điểm mà nó xác định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Câu 1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5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bằng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5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-5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Không có đạo hàm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Câu 1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Một vật rơi tự do có phương trình chuyển động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s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g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t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g=9,8</m:t>
        </m:r>
        <m:f>
          <m:fPr>
            <m:type m:val="lin"/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m</m:t>
            </m:r>
          </m:num>
          <m:den>
            <m:sSup>
              <m:sSupPr>
                <m:ctrl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t tính bằng s. Vận tốc tại thời điểm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t=5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bằng:</w:t>
      </w:r>
    </w:p>
    <w:p w:rsid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49 </m:t>
        </m:r>
        <m:f>
          <m:fPr>
            <m:type m:val="lin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25 </m:t>
        </m:r>
        <m:f>
          <m:fPr>
            <m:type m:val="lin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20 </m:t>
        </m:r>
        <m:f>
          <m:fPr>
            <m:type m:val="lin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18 </m:t>
        </m:r>
        <m:f>
          <m:fPr>
            <m:type m:val="lin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14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Tiếp tuyến của đồ thị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ại điểm có hoành độ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x=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ó phương trình là:</w:t>
      </w:r>
    </w:p>
    <w:p w:rsid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+3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x+3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Câu 1</w:t>
      </w:r>
      <w:r>
        <w:rPr>
          <w:rFonts w:ascii="Times New Roman" w:hAnsi="Times New Roman" w:cs="Times New Roman"/>
          <w:b/>
          <w:sz w:val="24"/>
          <w:szCs w:val="24"/>
        </w:rPr>
        <w:t>5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Phương trình tiếp tuyến của đồ thị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x+1</m:t>
            </m:r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ại giao điểm của đồ thị hàm số với trục tung là:</w:t>
      </w:r>
    </w:p>
    <w:p w:rsid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x+1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x+2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1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Câu 1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 w:rsidRPr="00F66672">
        <w:rPr>
          <w:rFonts w:ascii="Times New Roman" w:hAnsi="Times New Roman" w:cs="Times New Roman"/>
          <w:b/>
          <w:sz w:val="24"/>
          <w:szCs w:val="24"/>
        </w:rPr>
        <w:t>:</w:t>
      </w:r>
      <w:r w:rsidRPr="00F66672">
        <w:rPr>
          <w:rFonts w:ascii="Times New Roman" w:hAnsi="Times New Roman" w:cs="Times New Roman"/>
          <w:sz w:val="24"/>
          <w:szCs w:val="24"/>
        </w:rPr>
        <w:t xml:space="preserve">Phương trình tiếp tuyến của đồ thị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ó hệ số góc của tiếp tuyến bằng 3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x+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3x+2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3x+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3x+3</m:t>
        </m:r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3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x+2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3x+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3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Câu 1</w:t>
      </w:r>
      <w:r>
        <w:rPr>
          <w:rFonts w:ascii="Times New Roman" w:hAnsi="Times New Roman" w:cs="Times New Roman"/>
          <w:b/>
          <w:sz w:val="24"/>
          <w:szCs w:val="24"/>
        </w:rPr>
        <w:t>7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Phương trình tiếp tuyến của đồ thị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+2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ó tung độ của tiếp điểm bằng 2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2(4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(4x+3)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(4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2(4x+3)</m:t>
        </m:r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2(4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2(4x+3)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(4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(4x+3)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18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6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4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ó tiếp tuyến song song với trục hoành. Phương trình tiếp tuyến đó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3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1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13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Câu</w:t>
      </w:r>
      <w:r>
        <w:rPr>
          <w:rFonts w:ascii="Times New Roman" w:hAnsi="Times New Roman" w:cs="Times New Roman"/>
          <w:b/>
          <w:sz w:val="24"/>
          <w:szCs w:val="24"/>
        </w:rPr>
        <w:t xml:space="preserve"> 19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Biết tiếp tuyến của Parabol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 xml:space="preserve"> vuông góc với đường thẳng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x+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 Phương trình tiếp tuyến đó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4x+4y+1=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+y+1=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+1=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4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4y+1=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20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Giải phương trình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biết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=1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=2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C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=3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=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1: </w:t>
      </w:r>
      <w:r w:rsidRPr="00F66672">
        <w:rPr>
          <w:rFonts w:ascii="Times New Roman" w:hAnsi="Times New Roman" w:cs="Times New Roman"/>
          <w:sz w:val="24"/>
          <w:szCs w:val="24"/>
        </w:rPr>
        <w:t xml:space="preserve">Vi phân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x+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0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3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B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0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x</m:t>
        </m:r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20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0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22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Vi phân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sin3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cos3xd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3sin3xd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C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3cos3xd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sin3xd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23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Vi phân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sin2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ại điểm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x=</m:t>
        </m:r>
        <m:f>
          <m:f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ứng với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0,0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0,01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0,001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-0,001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-0,01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24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biết khai triển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(1+2x)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009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+</m:t>
        </m:r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r>
          <m:rPr>
            <m:sty m:val="p"/>
          </m:rPr>
          <w:rPr>
            <w:rFonts w:ascii="Times New Roman" w:hAnsi="Cambria Math" w:cs="Times New Roman"/>
            <w:sz w:val="24"/>
            <w:szCs w:val="24"/>
          </w:rPr>
          <m:t>⋯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009</m:t>
            </m:r>
          </m:sub>
        </m:sSub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009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Tổng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S=</m:t>
        </m:r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2</m:t>
        </m:r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r>
          <m:rPr>
            <m:sty m:val="p"/>
          </m:rPr>
          <w:rPr>
            <w:rFonts w:ascii="Times New Roman" w:hAnsi="Cambria Math" w:cs="Times New Roman"/>
            <w:sz w:val="24"/>
            <w:szCs w:val="24"/>
          </w:rPr>
          <m:t>⋯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2009</m:t>
        </m:r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009</m:t>
            </m:r>
          </m:sub>
        </m:sSub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ó giá trị bằng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009.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008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</w:t>
      </w:r>
      <m:oMath>
        <m:r>
          <m:rPr>
            <m:sty m:val="b"/>
          </m:rPr>
          <w:rPr>
            <w:rFonts w:ascii="Cambria Math" w:hAnsi="Times New Roman" w:cs="Times New Roman"/>
            <w:sz w:val="24"/>
            <w:szCs w:val="24"/>
          </w:rPr>
          <m:t>.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2009.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009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39081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4018.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008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Kết quả khác</w:t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39081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25</w:t>
      </w:r>
      <w:r w:rsidR="00F66672" w:rsidRPr="00F66672">
        <w:rPr>
          <w:rFonts w:ascii="Times New Roman" w:hAnsi="Times New Roman" w:cs="Times New Roman"/>
          <w:b/>
          <w:sz w:val="24"/>
          <w:szCs w:val="24"/>
        </w:rPr>
        <w:t>:</w:t>
      </w:r>
      <w:r w:rsidR="00F66672" w:rsidRPr="00F66672">
        <w:rPr>
          <w:rFonts w:ascii="Times New Roman" w:hAnsi="Times New Roman" w:cs="Times New Roman"/>
          <w:sz w:val="24"/>
          <w:szCs w:val="24"/>
        </w:rPr>
        <w:t xml:space="preserve"> 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4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10</m:t>
        </m:r>
      </m:oMath>
      <w:r w:rsidR="00F66672"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39081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=30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1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=20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1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=30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1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1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=5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4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390812">
        <w:rPr>
          <w:rFonts w:ascii="Times New Roman" w:hAnsi="Times New Roman" w:cs="Times New Roman"/>
          <w:b/>
          <w:sz w:val="24"/>
          <w:szCs w:val="24"/>
        </w:rPr>
        <w:t>26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  <m:rad>
          <m:radPr>
            <m:deg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ra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2x+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rad>
          </m:den>
        </m:f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2x+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rad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2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rad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39081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2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rad>
          </m:den>
        </m:f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390812">
        <w:rPr>
          <w:rFonts w:ascii="Times New Roman" w:hAnsi="Times New Roman" w:cs="Times New Roman"/>
          <w:b/>
          <w:sz w:val="24"/>
          <w:szCs w:val="24"/>
        </w:rPr>
        <w:t>27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x+3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39081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39081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7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x+3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390812">
        <w:rPr>
          <w:rFonts w:ascii="Times New Roman" w:hAnsi="Times New Roman" w:cs="Times New Roman"/>
          <w:sz w:val="24"/>
          <w:szCs w:val="24"/>
        </w:rPr>
        <w:tab/>
      </w:r>
      <w:r w:rsidR="0039081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7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x+3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x+3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="0039081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7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bCs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390812">
        <w:rPr>
          <w:rFonts w:ascii="Times New Roman" w:hAnsi="Times New Roman" w:cs="Times New Roman"/>
          <w:b/>
          <w:sz w:val="24"/>
          <w:szCs w:val="24"/>
        </w:rPr>
        <w:t>28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(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bCs/>
          <w:sz w:val="24"/>
          <w:szCs w:val="24"/>
        </w:rPr>
        <w:t>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4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390812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2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4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bCs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390812">
        <w:rPr>
          <w:rFonts w:ascii="Times New Roman" w:hAnsi="Times New Roman" w:cs="Times New Roman"/>
          <w:b/>
          <w:sz w:val="24"/>
          <w:szCs w:val="24"/>
        </w:rPr>
        <w:t>29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Tìm 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+1</m:t>
                </m:r>
              </m:e>
            </m:rad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e>
            </m:rad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bCs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+1</m:t>
                    </m:r>
                  </m:e>
                </m:rad>
              </m:den>
            </m:f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</m:rad>
              </m:den>
            </m:f>
          </m:e>
        </m:d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390812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+1</m:t>
                    </m:r>
                  </m:e>
                </m:rad>
              </m:den>
            </m:f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</m:rad>
              </m:den>
            </m:f>
          </m:e>
        </m:d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+1</m:t>
                </m:r>
              </m:e>
            </m:rad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e>
            </m:rad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Không tồn tại đạo hàm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390812">
        <w:rPr>
          <w:rFonts w:ascii="Times New Roman" w:hAnsi="Times New Roman" w:cs="Times New Roman"/>
          <w:b/>
          <w:sz w:val="24"/>
          <w:szCs w:val="24"/>
        </w:rPr>
        <w:t>30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>Đạo hàm của hàm số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 xml:space="preserve">  bằng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39081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0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1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0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4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</m:oMath>
    </w:p>
    <w:p w:rsidR="0039081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1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0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39081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31</w:t>
      </w:r>
      <w:r w:rsidR="00F66672"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66672"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+9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+3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x</m:t>
            </m:r>
          </m:e>
        </m:rad>
      </m:oMath>
      <w:r w:rsidR="00F66672" w:rsidRPr="00F66672">
        <w:rPr>
          <w:rFonts w:ascii="Times New Roman" w:hAnsi="Times New Roman" w:cs="Times New Roman"/>
          <w:sz w:val="24"/>
          <w:szCs w:val="24"/>
        </w:rPr>
        <w:t xml:space="preserve"> tại điểm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=1</m:t>
        </m:r>
      </m:oMath>
      <w:r w:rsidR="00F66672"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lastRenderedPageBreak/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8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5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6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390812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8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8</m:t>
            </m:r>
          </m:den>
        </m:f>
      </m:oMath>
      <w:r w:rsidR="00390812">
        <w:rPr>
          <w:rFonts w:ascii="Times New Roman" w:hAnsi="Times New Roman" w:cs="Times New Roman"/>
          <w:sz w:val="24"/>
          <w:szCs w:val="24"/>
        </w:rPr>
        <w:tab/>
      </w:r>
      <w:r w:rsidR="0039081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390812">
        <w:rPr>
          <w:rFonts w:ascii="Times New Roman" w:hAnsi="Times New Roman" w:cs="Times New Roman"/>
          <w:b/>
          <w:sz w:val="24"/>
          <w:szCs w:val="24"/>
        </w:rPr>
        <w:t>32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(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)</m:t>
        </m:r>
        <m:rad>
          <m:radPr>
            <m:deg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1</m:t>
            </m:r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30"/>
          <w:sz w:val="24"/>
          <w:szCs w:val="24"/>
        </w:rPr>
        <w:object w:dxaOrig="1660" w:dyaOrig="720">
          <v:shape id="_x0000_i1028" type="#_x0000_t75" style="width:82.3pt;height:36.3pt" o:ole="">
            <v:imagedata r:id="rId11" o:title=""/>
          </v:shape>
          <o:OLEObject Type="Embed" ProgID="Equation.DSMT4" ShapeID="_x0000_i1028" DrawAspect="Content" ObjectID="_1579068914" r:id="rId12"/>
        </w:object>
      </w:r>
      <w:r w:rsidRPr="00F66672">
        <w:rPr>
          <w:rFonts w:ascii="Times New Roman" w:hAnsi="Times New Roman" w:cs="Times New Roman"/>
          <w:position w:val="-30"/>
          <w:sz w:val="24"/>
          <w:szCs w:val="24"/>
        </w:rPr>
        <w:tab/>
      </w:r>
      <w:r w:rsidRPr="00F66672">
        <w:rPr>
          <w:rFonts w:ascii="Times New Roman" w:hAnsi="Times New Roman" w:cs="Times New Roman"/>
          <w:position w:val="-30"/>
          <w:sz w:val="24"/>
          <w:szCs w:val="24"/>
        </w:rPr>
        <w:tab/>
      </w:r>
      <w:r w:rsidRPr="00390812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30"/>
          <w:sz w:val="24"/>
          <w:szCs w:val="24"/>
        </w:rPr>
        <w:object w:dxaOrig="1660" w:dyaOrig="720">
          <v:shape id="_x0000_i1029" type="#_x0000_t75" style="width:82.3pt;height:36.3pt" o:ole="">
            <v:imagedata r:id="rId13" o:title=""/>
          </v:shape>
          <o:OLEObject Type="Embed" ProgID="Equation.DSMT4" ShapeID="_x0000_i1029" DrawAspect="Content" ObjectID="_1579068915" r:id="rId14"/>
        </w:object>
      </w:r>
      <w:r w:rsidRPr="00F66672">
        <w:rPr>
          <w:rFonts w:ascii="Times New Roman" w:hAnsi="Times New Roman" w:cs="Times New Roman"/>
          <w:position w:val="-30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30"/>
          <w:sz w:val="24"/>
          <w:szCs w:val="24"/>
        </w:rPr>
        <w:object w:dxaOrig="1640" w:dyaOrig="720">
          <v:shape id="_x0000_i1030" type="#_x0000_t75" style="width:81.7pt;height:36.3pt" o:ole="">
            <v:imagedata r:id="rId15" o:title=""/>
          </v:shape>
          <o:OLEObject Type="Embed" ProgID="Equation.DSMT4" ShapeID="_x0000_i1030" DrawAspect="Content" ObjectID="_1579068916" r:id="rId16"/>
        </w:object>
      </w:r>
      <w:r w:rsidRPr="00F66672">
        <w:rPr>
          <w:rFonts w:ascii="Times New Roman" w:hAnsi="Times New Roman" w:cs="Times New Roman"/>
          <w:sz w:val="24"/>
          <w:szCs w:val="24"/>
        </w:rPr>
        <w:t>;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30"/>
          <w:sz w:val="24"/>
          <w:szCs w:val="24"/>
        </w:rPr>
        <w:object w:dxaOrig="1660" w:dyaOrig="720">
          <v:shape id="_x0000_i1031" type="#_x0000_t75" style="width:82.3pt;height:36.3pt" o:ole="">
            <v:imagedata r:id="rId17" o:title=""/>
          </v:shape>
          <o:OLEObject Type="Embed" ProgID="Equation.DSMT4" ShapeID="_x0000_i1031" DrawAspect="Content" ObjectID="_1579068917" r:id="rId18"/>
        </w:objec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390812">
        <w:rPr>
          <w:rFonts w:ascii="Times New Roman" w:hAnsi="Times New Roman" w:cs="Times New Roman"/>
          <w:b/>
          <w:sz w:val="24"/>
          <w:szCs w:val="24"/>
        </w:rPr>
        <w:t>33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x+10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6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Tính </w:t>
      </w:r>
      <m:oMath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f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'</m:t>
            </m:r>
          </m:sup>
        </m:sSup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.</m:t>
        </m:r>
      </m:oMath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623088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622008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623080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39081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622080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390812">
        <w:rPr>
          <w:rFonts w:ascii="Times New Roman" w:hAnsi="Times New Roman" w:cs="Times New Roman"/>
          <w:b/>
          <w:sz w:val="24"/>
          <w:szCs w:val="24"/>
        </w:rPr>
        <w:t>34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3x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+13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Giá trị của x để </w:t>
      </w:r>
      <m:oMath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&lt;</m:t>
        </m:r>
        <m:r>
          <w:rPr>
            <w:rFonts w:ascii="Cambria Math" w:eastAsia="Times New Roman" w:hAnsi="Times New Roman" w:cs="Times New Roman"/>
            <w:sz w:val="24"/>
            <w:szCs w:val="24"/>
          </w:rPr>
          <m:t>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∈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;0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∈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-∞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;0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∪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2; +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∞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)</m:t>
        </m:r>
      </m:oMath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∈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-∞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;</m:t>
            </m:r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∪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0; +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∞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390812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∈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0;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390812">
        <w:rPr>
          <w:rFonts w:ascii="Times New Roman" w:hAnsi="Times New Roman" w:cs="Times New Roman"/>
          <w:b/>
          <w:sz w:val="24"/>
          <w:szCs w:val="24"/>
        </w:rPr>
        <w:t>35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Hàm số có 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032" type="#_x0000_t75" style="width:62.3pt;height:31.45pt" o:ole="">
            <v:imagedata r:id="rId19" o:title=""/>
          </v:shape>
          <o:OLEObject Type="Embed" ProgID="Equation.DSMT4" ShapeID="_x0000_i1032" DrawAspect="Content" ObjectID="_1579068918" r:id="rId20"/>
        </w:object>
      </w:r>
      <w:r w:rsidRPr="00F66672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object w:dxaOrig="999" w:dyaOrig="660">
          <v:shape id="_x0000_i1033" type="#_x0000_t75" style="width:50.2pt;height:33.3pt" o:ole="">
            <v:imagedata r:id="rId21" o:title=""/>
          </v:shape>
          <o:OLEObject Type="Embed" ProgID="Equation.DSMT4" ShapeID="_x0000_i1033" DrawAspect="Content" ObjectID="_1579068919" r:id="rId22"/>
        </w:objec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390812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object w:dxaOrig="1320" w:dyaOrig="660">
          <v:shape id="_x0000_i1034" type="#_x0000_t75" style="width:65.95pt;height:33.3pt" o:ole="">
            <v:imagedata r:id="rId23" o:title=""/>
          </v:shape>
          <o:OLEObject Type="Embed" ProgID="Equation.DSMT4" ShapeID="_x0000_i1034" DrawAspect="Content" ObjectID="_1579068920" r:id="rId24"/>
        </w:objec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object w:dxaOrig="1440" w:dyaOrig="660">
          <v:shape id="_x0000_i1035" type="#_x0000_t75" style="width:71.4pt;height:33.3pt" o:ole="">
            <v:imagedata r:id="rId25" o:title=""/>
          </v:shape>
          <o:OLEObject Type="Embed" ProgID="Equation.DSMT4" ShapeID="_x0000_i1035" DrawAspect="Content" ObjectID="_1579068921" r:id="rId26"/>
        </w:objec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object w:dxaOrig="1460" w:dyaOrig="660">
          <v:shape id="_x0000_i1036" type="#_x0000_t75" style="width:72.6pt;height:33.3pt" o:ole="">
            <v:imagedata r:id="rId27" o:title=""/>
          </v:shape>
          <o:OLEObject Type="Embed" ProgID="Equation.DSMT4" ShapeID="_x0000_i1036" DrawAspect="Content" ObjectID="_1579068922" r:id="rId28"/>
        </w:objec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390812">
        <w:rPr>
          <w:rFonts w:ascii="Times New Roman" w:hAnsi="Times New Roman" w:cs="Times New Roman"/>
          <w:b/>
          <w:sz w:val="24"/>
          <w:szCs w:val="24"/>
        </w:rPr>
        <w:t>36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>Tìm n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ghiệm của phương trình </w:t>
      </w:r>
      <m:oMath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f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biết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3x+</m:t>
        </m:r>
        <m:f>
          <m:f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60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den>
        </m:f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64</m:t>
            </m:r>
          </m:num>
          <m:den>
            <m:sSup>
              <m:sSupPr>
                <m:ctrl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3</m:t>
                </m:r>
              </m:sup>
            </m:sSup>
          </m:den>
        </m:f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+5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4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37" type="#_x0000_t75" style="width:6.65pt;height:14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3388C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23388C&quot;&gt;&lt;m:oMathPara&gt;&lt;m:oMath&gt;&lt;m:r&gt;&lt;m:rPr&gt;&lt;m:sty m:val=&quot;p&quot;/&gt;&lt;/m:rPr&gt;&lt;w:rPr&gt;&lt;w:rFonts w:ascii=&quot;Cambria Math&quot; w:fareast=&quot;Times New Roman&quot;/&gt;&lt;wx:font wx:val=&quot;Cambria Math&quot;/&gt;&lt;w:sz w:val=&quot;24&quot;/&gt;&lt;w:sz-cs w:val=&quot;24&quot;/&gt;&lt;/w:rPr&gt;&lt;m:t&gt;2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4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4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39081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±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±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4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03235">
        <w:rPr>
          <w:rFonts w:ascii="Times New Roman" w:hAnsi="Times New Roman" w:cs="Times New Roman"/>
          <w:b/>
          <w:sz w:val="24"/>
          <w:szCs w:val="24"/>
        </w:rPr>
        <w:t>37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+x</m:t>
            </m:r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Tính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+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e>
        </m:d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f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3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03235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1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3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03235">
        <w:rPr>
          <w:rFonts w:ascii="Times New Roman" w:hAnsi="Times New Roman" w:cs="Times New Roman"/>
          <w:b/>
          <w:sz w:val="24"/>
          <w:szCs w:val="24"/>
        </w:rPr>
        <w:t>38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Giả sử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h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5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(x+1)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4(x+1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Tập nghiệm phương trình </w:t>
      </w:r>
      <m:oMath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h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;2</m:t>
            </m:r>
          </m:e>
        </m:d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(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∞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;0]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{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}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03235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38" type="#_x0000_t75" style="width:7.25pt;height:14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25F4D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025F4D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âˆ…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9" o:title="" chromakey="white"/>
          </v:shape>
        </w:pict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131: TĐ1120NCV: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hai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g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 xml:space="preserve">. Tính 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f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e>
            </m:d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g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0</m:t>
                </m:r>
              </m:e>
            </m:d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Không tồn tại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-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  <w:t>PA: A</w:t>
      </w:r>
    </w:p>
    <w:p w:rsidR="00F66672" w:rsidRPr="00F66672" w:rsidRDefault="00703235" w:rsidP="00F6667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39</w:t>
      </w:r>
      <w:r w:rsidR="00F66672" w:rsidRPr="00F6667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66672" w:rsidRPr="00F66672">
        <w:rPr>
          <w:rFonts w:ascii="Times New Roman" w:hAnsi="Times New Roman" w:cs="Times New Roman"/>
          <w:sz w:val="24"/>
          <w:szCs w:val="24"/>
        </w:rPr>
        <w:t xml:space="preserve">Cho hai hàm </w:t>
      </w:r>
      <w:r w:rsidR="00F66672" w:rsidRPr="00F66672">
        <w:rPr>
          <w:rFonts w:ascii="Times New Roman" w:hAnsi="Times New Roman" w:cs="Times New Roman"/>
          <w:position w:val="-28"/>
          <w:sz w:val="24"/>
          <w:szCs w:val="24"/>
        </w:rPr>
        <w:object w:dxaOrig="1240" w:dyaOrig="660">
          <v:shape id="_x0000_i1039" type="#_x0000_t75" style="width:62.3pt;height:33.3pt" o:ole="">
            <v:imagedata r:id="rId30" o:title=""/>
          </v:shape>
          <o:OLEObject Type="Embed" ProgID="Equation.DSMT4" ShapeID="_x0000_i1039" DrawAspect="Content" ObjectID="_1579068923" r:id="rId31"/>
        </w:object>
      </w:r>
      <w:r w:rsidR="00F66672" w:rsidRPr="00F66672">
        <w:rPr>
          <w:rFonts w:ascii="Times New Roman" w:hAnsi="Times New Roman" w:cs="Times New Roman"/>
          <w:sz w:val="24"/>
          <w:szCs w:val="24"/>
        </w:rPr>
        <w:t xml:space="preserve">và </w:t>
      </w:r>
      <w:r w:rsidR="00F66672" w:rsidRPr="00F66672">
        <w:rPr>
          <w:rFonts w:ascii="Times New Roman" w:hAnsi="Times New Roman" w:cs="Times New Roman"/>
          <w:position w:val="-28"/>
          <w:sz w:val="24"/>
          <w:szCs w:val="24"/>
        </w:rPr>
        <w:object w:dxaOrig="1100" w:dyaOrig="700">
          <v:shape id="_x0000_i1040" type="#_x0000_t75" style="width:55.65pt;height:35.1pt" o:ole="">
            <v:imagedata r:id="rId32" o:title=""/>
          </v:shape>
          <o:OLEObject Type="Embed" ProgID="Equation.DSMT4" ShapeID="_x0000_i1040" DrawAspect="Content" ObjectID="_1579068924" r:id="rId33"/>
        </w:object>
      </w:r>
      <w:r w:rsidR="00F66672" w:rsidRPr="00F66672">
        <w:rPr>
          <w:rFonts w:ascii="Times New Roman" w:hAnsi="Times New Roman" w:cs="Times New Roman"/>
          <w:sz w:val="24"/>
          <w:szCs w:val="24"/>
        </w:rPr>
        <w:t>. Tính góc giữa hai tiếp tuyến của đồ thị mỗi hàm số đã cho tại giao điểm của chúng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703235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90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o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o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5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o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o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03235">
        <w:rPr>
          <w:rFonts w:ascii="Times New Roman" w:hAnsi="Times New Roman" w:cs="Times New Roman"/>
          <w:b/>
          <w:sz w:val="24"/>
          <w:szCs w:val="24"/>
        </w:rPr>
        <w:t>40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2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009</m:t>
        </m:r>
      </m:oMath>
      <w:r w:rsidRPr="00F66672">
        <w:rPr>
          <w:rFonts w:ascii="Times New Roman" w:hAnsi="Times New Roman" w:cs="Times New Roman"/>
          <w:sz w:val="24"/>
          <w:szCs w:val="24"/>
        </w:rPr>
        <w:t xml:space="preserve">. Tập nghiệm của bất phương trình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f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(x)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≤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703235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41" type="#_x0000_t75" style="width:7.25pt;height:14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841BF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E841BF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âˆ…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9" o:title="" chromakey="white"/>
          </v:shape>
        </w:pic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0;+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∞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[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;2]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∞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; +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∞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)</m:t>
        </m:r>
      </m:oMath>
      <w:r w:rsidR="00703235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</w:t>
      </w:r>
      <w:r w:rsidR="00703235">
        <w:rPr>
          <w:rFonts w:ascii="Times New Roman" w:hAnsi="Times New Roman" w:cs="Times New Roman"/>
          <w:b/>
          <w:sz w:val="24"/>
          <w:szCs w:val="24"/>
        </w:rPr>
        <w:t>41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chuyển động thẳng xác định bởi phương trình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S=3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t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t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t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, trong đó t được tính bằng giây và S được tính bằng mét. Vận tốc tại thời điểm gia tốc bị triệt tiêu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  <m:f>
          <m:fPr>
            <m:type m:val="lin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−3</w:t>
      </w:r>
      <m:oMath>
        <m:f>
          <m:fPr>
            <m:type m:val="lin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03235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f>
          <m:fPr>
            <m:type m:val="lin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1</w:t>
      </w:r>
      <m:oMath>
        <m:f>
          <m:fPr>
            <m:type m:val="lin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03235">
        <w:rPr>
          <w:rFonts w:ascii="Times New Roman" w:hAnsi="Times New Roman" w:cs="Times New Roman"/>
          <w:b/>
          <w:sz w:val="24"/>
          <w:szCs w:val="24"/>
        </w:rPr>
        <w:t>42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7</m:t>
            </m:r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703235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x</m:t>
            </m:r>
          </m:num>
          <m:den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4</m:t>
                    </m:r>
                  </m:sup>
                </m:s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+7</m:t>
                </m:r>
              </m:e>
            </m:rad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3x</m:t>
            </m:r>
          </m:num>
          <m:den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4</m:t>
                    </m:r>
                  </m:sup>
                </m:s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+7</m:t>
                </m:r>
              </m:e>
            </m:rad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4</m:t>
                    </m:r>
                  </m:sup>
                </m:s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+7</m:t>
                </m:r>
              </m:e>
            </m:rad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6x</m:t>
            </m:r>
          </m:num>
          <m:den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4</m:t>
                    </m:r>
                  </m:sup>
                </m:s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+7</m:t>
                </m:r>
              </m:e>
            </m:rad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B7257">
        <w:rPr>
          <w:rFonts w:ascii="Times New Roman" w:hAnsi="Times New Roman" w:cs="Times New Roman"/>
          <w:b/>
          <w:sz w:val="24"/>
          <w:szCs w:val="24"/>
        </w:rPr>
        <w:t>43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Nghiệm của </w:t>
      </w:r>
      <w:r w:rsidRPr="00F66672">
        <w:rPr>
          <w:rFonts w:ascii="Times New Roman" w:hAnsi="Times New Roman" w:cs="Times New Roman"/>
          <w:sz w:val="24"/>
          <w:szCs w:val="24"/>
        </w:rPr>
        <w:t xml:space="preserve">bất phương trình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f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&gt;</m:t>
        </m:r>
        <m:r>
          <w:rPr>
            <w:rFonts w:ascii="Cambria Math" w:hAnsi="Times New Roman" w:cs="Times New Roman"/>
            <w:sz w:val="24"/>
            <w:szCs w:val="24"/>
          </w:rPr>
          <m:t>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  <w:r w:rsidRPr="00F66672">
        <w:rPr>
          <w:rFonts w:ascii="Times New Roman" w:hAnsi="Times New Roman" w:cs="Times New Roman"/>
          <w:sz w:val="24"/>
          <w:szCs w:val="24"/>
        </w:rPr>
        <w:t>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DB7257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∈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∞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;0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∪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(2;+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∞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∈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0;2</m:t>
            </m:r>
          </m:e>
        </m:d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∈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∞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;0</m:t>
            </m:r>
          </m:e>
        </m:d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∈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(2;+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∞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B7257">
        <w:rPr>
          <w:rFonts w:ascii="Times New Roman" w:hAnsi="Times New Roman" w:cs="Times New Roman"/>
          <w:b/>
          <w:sz w:val="24"/>
          <w:szCs w:val="24"/>
        </w:rPr>
        <w:t>44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Tìm trên đồ thị 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042" type="#_x0000_t75" style="width:44.75pt;height:31.45pt" o:ole="">
            <v:imagedata r:id="rId34" o:title=""/>
          </v:shape>
          <o:OLEObject Type="Embed" ProgID="Equation.DSMT4" ShapeID="_x0000_i1042" DrawAspect="Content" ObjectID="_1579068925" r:id="rId35"/>
        </w:object>
      </w:r>
      <w:r w:rsidRPr="00F66672">
        <w:rPr>
          <w:rFonts w:ascii="Times New Roman" w:hAnsi="Times New Roman" w:cs="Times New Roman"/>
          <w:sz w:val="24"/>
          <w:szCs w:val="24"/>
        </w:rPr>
        <w:t xml:space="preserve"> điểm M sao cho tiếp tuyến tại đó cùng với các trục tọa độ tạo thành một tam giác có diện tích bằng 2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28"/>
          <w:sz w:val="24"/>
          <w:szCs w:val="24"/>
        </w:rPr>
        <w:object w:dxaOrig="700" w:dyaOrig="680">
          <v:shape id="_x0000_i1043" type="#_x0000_t75" style="width:35.1pt;height:33.9pt" o:ole="">
            <v:imagedata r:id="rId36" o:title=""/>
          </v:shape>
          <o:OLEObject Type="Embed" ProgID="Equation.DSMT4" ShapeID="_x0000_i1043" DrawAspect="Content" ObjectID="_1579068926" r:id="rId37"/>
        </w:object>
      </w:r>
      <w:r w:rsidRPr="00F66672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DB7257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28"/>
          <w:sz w:val="24"/>
          <w:szCs w:val="24"/>
        </w:rPr>
        <w:object w:dxaOrig="840" w:dyaOrig="680">
          <v:shape id="_x0000_i1044" type="#_x0000_t75" style="width:41.75pt;height:33.9pt" o:ole="">
            <v:imagedata r:id="rId38" o:title=""/>
          </v:shape>
          <o:OLEObject Type="Embed" ProgID="Equation.DSMT4" ShapeID="_x0000_i1044" DrawAspect="Content" ObjectID="_1579068927" r:id="rId39"/>
        </w:object>
      </w:r>
      <w:r w:rsidRPr="00F66672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28"/>
          <w:sz w:val="24"/>
          <w:szCs w:val="24"/>
        </w:rPr>
        <w:object w:dxaOrig="999" w:dyaOrig="680">
          <v:shape id="_x0000_i1045" type="#_x0000_t75" style="width:50.2pt;height:33.9pt" o:ole="">
            <v:imagedata r:id="rId40" o:title=""/>
          </v:shape>
          <o:OLEObject Type="Embed" ProgID="Equation.DSMT4" ShapeID="_x0000_i1045" DrawAspect="Content" ObjectID="_1579068928" r:id="rId41"/>
        </w:object>
      </w:r>
      <w:r w:rsidRPr="00F66672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F66672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28"/>
          <w:sz w:val="24"/>
          <w:szCs w:val="24"/>
        </w:rPr>
        <w:object w:dxaOrig="859" w:dyaOrig="680">
          <v:shape id="_x0000_i1046" type="#_x0000_t75" style="width:43.55pt;height:33.9pt" o:ole="">
            <v:imagedata r:id="rId42" o:title=""/>
          </v:shape>
          <o:OLEObject Type="Embed" ProgID="Equation.DSMT4" ShapeID="_x0000_i1046" DrawAspect="Content" ObjectID="_1579068929" r:id="rId43"/>
        </w:object>
      </w:r>
      <w:r w:rsidRPr="00F66672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F66672">
        <w:rPr>
          <w:rFonts w:ascii="Times New Roman" w:hAnsi="Times New Roman" w:cs="Times New Roman"/>
          <w:position w:val="-28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B7257">
        <w:rPr>
          <w:rFonts w:ascii="Times New Roman" w:hAnsi="Times New Roman" w:cs="Times New Roman"/>
          <w:b/>
          <w:sz w:val="24"/>
          <w:szCs w:val="24"/>
        </w:rPr>
        <w:t>45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Một viên đạn được bắn lên từ mặt đất theo phương thẳng đứng với tốc độ ban đầu </w:t>
      </w:r>
      <m:oMath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196</m:t>
        </m:r>
        <m:f>
          <m:fPr>
            <m:type m:val="lin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(bỏ qua sức cản của không khí). Thời điểm tại đó tốc độ của viên đạn bằng 0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DB7257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0s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0s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5s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0s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B7257">
        <w:rPr>
          <w:rFonts w:ascii="Times New Roman" w:hAnsi="Times New Roman" w:cs="Times New Roman"/>
          <w:b/>
          <w:sz w:val="24"/>
          <w:szCs w:val="24"/>
        </w:rPr>
        <w:t>46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x</m:t>
            </m:r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Tập nghiệm bất phương trình </w:t>
      </w:r>
      <m:oMath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f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x)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≤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f(x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&lt;</m:t>
        </m:r>
        <m:r>
          <w:rPr>
            <w:rFonts w:ascii="Cambria Math" w:hAnsi="Times New Roman" w:cs="Times New Roman"/>
            <w:sz w:val="24"/>
            <w:szCs w:val="24"/>
          </w:rPr>
          <m:t>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object w:dxaOrig="1080" w:dyaOrig="680">
          <v:shape id="_x0000_i1047" type="#_x0000_t75" style="width:53.85pt;height:33.9pt" o:ole="">
            <v:imagedata r:id="rId44" o:title=""/>
          </v:shape>
          <o:OLEObject Type="Embed" ProgID="Equation.DSMT4" ShapeID="_x0000_i1047" DrawAspect="Content" ObjectID="_1579068930" r:id="rId45"/>
        </w:objec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&gt;</m:t>
        </m:r>
        <m:r>
          <w:rPr>
            <w:rFonts w:ascii="Cambria Math" w:hAnsi="Times New Roman" w:cs="Times New Roman"/>
            <w:sz w:val="24"/>
            <w:szCs w:val="24"/>
          </w:rPr>
          <m:t>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hoặc 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object w:dxaOrig="1080" w:dyaOrig="680">
          <v:shape id="_x0000_i1048" type="#_x0000_t75" style="width:53.85pt;height:33.9pt" o:ole="">
            <v:imagedata r:id="rId46" o:title=""/>
          </v:shape>
          <o:OLEObject Type="Embed" ProgID="Equation.DSMT4" ShapeID="_x0000_i1048" DrawAspect="Content" ObjectID="_1579068931" r:id="rId47"/>
        </w:objec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DB7257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&lt;</m:t>
        </m:r>
        <m:r>
          <w:rPr>
            <w:rFonts w:ascii="Cambria Math" w:hAnsi="Times New Roman" w:cs="Times New Roman"/>
            <w:sz w:val="24"/>
            <w:szCs w:val="24"/>
          </w:rPr>
          <m:t>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hoặc 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object w:dxaOrig="1080" w:dyaOrig="680">
          <v:shape id="_x0000_i1049" type="#_x0000_t75" style="width:53.85pt;height:33.9pt" o:ole="">
            <v:imagedata r:id="rId48" o:title=""/>
          </v:shape>
          <o:OLEObject Type="Embed" ProgID="Equation.DSMT4" ShapeID="_x0000_i1049" DrawAspect="Content" ObjectID="_1579068932" r:id="rId49"/>
        </w:object>
      </w:r>
    </w:p>
    <w:p w:rsidR="00DB7257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B7257">
        <w:rPr>
          <w:rFonts w:ascii="Times New Roman" w:hAnsi="Times New Roman" w:cs="Times New Roman"/>
          <w:b/>
          <w:sz w:val="24"/>
          <w:szCs w:val="24"/>
        </w:rPr>
        <w:t>47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m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5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Tìm m để </w:t>
      </w:r>
      <m:oMath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ó hai nghiệm trái dấu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DB7257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m=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DB7257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B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m&lt;</m:t>
        </m:r>
        <m:r>
          <w:rPr>
            <w:rFonts w:ascii="Cambria Math" w:hAnsi="Times New Roman" w:cs="Times New Roman"/>
            <w:sz w:val="24"/>
            <w:szCs w:val="24"/>
          </w:rPr>
          <m:t>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m&gt;</m:t>
        </m:r>
        <m:r>
          <w:rPr>
            <w:rFonts w:ascii="Cambria Math" w:hAnsi="Times New Roman" w:cs="Times New Roman"/>
            <w:sz w:val="24"/>
            <w:szCs w:val="24"/>
          </w:rPr>
          <m:t>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m&lt;</m:t>
        </m:r>
        <m:r>
          <w:rPr>
            <w:rFonts w:ascii="Cambria Math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B7257">
        <w:rPr>
          <w:rFonts w:ascii="Times New Roman" w:hAnsi="Times New Roman" w:cs="Times New Roman"/>
          <w:b/>
          <w:sz w:val="24"/>
          <w:szCs w:val="24"/>
        </w:rPr>
        <w:t>48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3sin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5cos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A.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cosx+5sin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B.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3cos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5sinx</m:t>
        </m:r>
      </m:oMath>
    </w:p>
    <w:p w:rsidR="00DB7257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C.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cos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5sin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DB7257">
        <w:rPr>
          <w:rFonts w:ascii="Times New Roman" w:eastAsia="Times New Roman" w:hAnsi="Times New Roman" w:cs="Times New Roman"/>
          <w:sz w:val="24"/>
          <w:szCs w:val="24"/>
          <w:u w:val="single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3cosx+5sin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B7257">
        <w:rPr>
          <w:rFonts w:ascii="Times New Roman" w:hAnsi="Times New Roman" w:cs="Times New Roman"/>
          <w:b/>
          <w:sz w:val="24"/>
          <w:szCs w:val="24"/>
        </w:rPr>
        <w:t>49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object w:dxaOrig="1600" w:dyaOrig="620">
          <v:shape id="_x0000_i1050" type="#_x0000_t75" style="width:80.45pt;height:31.45pt" o:ole="">
            <v:imagedata r:id="rId50" o:title=""/>
          </v:shape>
          <o:OLEObject Type="Embed" ProgID="Equation.DSMT4" ShapeID="_x0000_i1050" DrawAspect="Content" ObjectID="_1579068933" r:id="rId51"/>
        </w:object>
      </w:r>
      <w:r w:rsidRPr="00F66672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7A7688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50: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tan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t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2tan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cot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ta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t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</m:oMath>
    </w:p>
    <w:p w:rsidR="007A7688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lastRenderedPageBreak/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ta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t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D.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ta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t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51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w:r w:rsidRPr="00F6667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  <w:lang w:val="fr-FR"/>
          </w:rPr>
          <m:t>y=</m:t>
        </m:r>
        <m:func>
          <m:funcPr>
            <m:ctrlPr>
              <w:rPr>
                <w:rFonts w:ascii="Cambria Math" w:hAnsi="Times New Roman" w:cs="Times New Roman"/>
                <w:sz w:val="24"/>
                <w:szCs w:val="24"/>
                <w:lang w:val="fr-FR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lang w:val="fr-FR"/>
              </w:rPr>
              <m:t>sin</m:t>
            </m:r>
          </m:fName>
          <m:e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  <w:lang w:val="fr-FR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  <m:t>2x</m:t>
                </m:r>
              </m:e>
            </m:d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>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2</m:t>
        </m:r>
        <m:func>
          <m:func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x</m:t>
            </m:r>
          </m:e>
        </m:func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</m:t>
        </m:r>
        <m:func>
          <m:func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x</m:t>
            </m:r>
          </m:e>
        </m:func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Times New Roman" w:cs="Times New Roman"/>
                <w:sz w:val="24"/>
                <w:szCs w:val="24"/>
                <w:lang w:val="fr-FR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lang w:val="fr-FR"/>
              </w:rPr>
              <m:t>cos</m:t>
            </m:r>
          </m:fName>
          <m:e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  <w:lang w:val="fr-FR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  <m:t>2x</m:t>
                </m:r>
              </m:e>
            </m:d>
          </m:e>
        </m:func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Times New Roman" w:cs="Times New Roman"/>
                <w:sz w:val="24"/>
                <w:szCs w:val="24"/>
                <w:lang w:val="fr-FR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lang w:val="fr-FR"/>
              </w:rPr>
              <m:t>2cos</m:t>
            </m:r>
          </m:fName>
          <m:e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  <w:lang w:val="fr-FR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  <m:t>2x</m:t>
                </m:r>
              </m:e>
            </m:d>
          </m:e>
        </m:func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7A7688" w:rsidP="00F6667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52</w:t>
      </w:r>
      <w:r w:rsidR="00F66672"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66672" w:rsidRPr="00F66672">
        <w:rPr>
          <w:rFonts w:ascii="Times New Roman" w:hAnsi="Times New Roman" w:cs="Times New Roman"/>
          <w:sz w:val="24"/>
          <w:szCs w:val="24"/>
        </w:rPr>
        <w:t xml:space="preserve">Vi phân của </w:t>
      </w:r>
      <w:r w:rsidR="00F66672" w:rsidRPr="00F6667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  <w:lang w:val="fr-FR"/>
          </w:rPr>
          <m:t>y=</m:t>
        </m:r>
        <m:func>
          <m:funcPr>
            <m:ctrlPr>
              <w:rPr>
                <w:rFonts w:ascii="Cambria Math" w:hAnsi="Times New Roman" w:cs="Times New Roman"/>
                <w:sz w:val="24"/>
                <w:szCs w:val="24"/>
                <w:lang w:val="fr-FR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lang w:val="fr-FR"/>
              </w:rPr>
              <m:t>tan</m:t>
            </m:r>
          </m:fName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lang w:val="fr-FR"/>
              </w:rPr>
              <m:t>5x</m:t>
            </m:r>
          </m:e>
        </m:func>
      </m:oMath>
      <w:r w:rsidR="00F66672" w:rsidRPr="00F6667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="00F66672" w:rsidRPr="00F66672">
        <w:rPr>
          <w:rFonts w:ascii="Times New Roman" w:hAnsi="Times New Roman" w:cs="Times New Roman"/>
          <w:sz w:val="24"/>
          <w:szCs w:val="24"/>
        </w:rPr>
        <w:t>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x</m:t>
            </m:r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5x</m:t>
                </m:r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5x</m:t>
                </m:r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5x</m:t>
                </m:r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x</m:t>
            </m:r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5x</m:t>
                </m:r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53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+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tan</m:t>
                </m:r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den>
                    </m:f>
                  </m:e>
                </m:d>
              </m:e>
            </m:func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>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den>
                    </m:f>
                  </m:e>
                </m:d>
              </m:e>
            </m:func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+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</m:func>
              </m:e>
            </m:rad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den>
                    </m:f>
                  </m:e>
                </m:d>
              </m:e>
            </m:func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+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</m:func>
              </m:e>
            </m:rad>
          </m:den>
        </m:f>
      </m:oMath>
    </w:p>
    <w:p w:rsidR="007A7688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den>
                    </m:f>
                  </m:e>
                </m:d>
              </m:e>
            </m:func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+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</m:func>
              </m:e>
            </m:rad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den>
                    </m:f>
                  </m:e>
                </m:d>
              </m:e>
            </m:func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+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</m:func>
              </m:e>
            </m:rad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54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tanx+cotx</m:t>
        </m:r>
      </m:oMath>
      <w:r w:rsidRPr="00F66672">
        <w:rPr>
          <w:rFonts w:ascii="Times New Roman" w:hAnsi="Times New Roman" w:cs="Times New Roman"/>
          <w:sz w:val="24"/>
          <w:szCs w:val="24"/>
        </w:rPr>
        <w:t xml:space="preserve">. Tập nghiệm của phương trình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7A7688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k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B. </w:t>
      </w:r>
      <m:oMath>
        <m:r>
          <m:rPr>
            <m:sty m:val="b"/>
          </m:rPr>
          <w:rPr>
            <w:rFonts w:ascii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k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k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π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k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π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55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x+1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>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x+1</m:t>
                </m:r>
              </m:e>
            </m:d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6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x+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x+1</m:t>
                </m:r>
              </m:e>
            </m:d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6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x+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x+1</m:t>
                </m:r>
              </m:e>
            </m:d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6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x+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x+1</m:t>
                </m:r>
              </m:e>
            </m:d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6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x+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56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ấp hai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>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7A7688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'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2cos2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sin2x</m:t>
        </m:r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cos2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'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2sin2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57: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sin4xcos4x</m:t>
        </m:r>
      </m:oMath>
      <w:r w:rsidRPr="00F66672">
        <w:rPr>
          <w:rFonts w:ascii="Times New Roman" w:hAnsi="Times New Roman" w:cs="Times New Roman"/>
          <w:sz w:val="24"/>
          <w:szCs w:val="24"/>
        </w:rPr>
        <w:t xml:space="preserve">. Tính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f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den>
            </m:f>
          </m:e>
        </m:d>
      </m:oMath>
      <w:r w:rsidRPr="00F66672">
        <w:rPr>
          <w:rFonts w:ascii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51" type="#_x0000_t75" style="width:6.65pt;height:14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902DC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3902DC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2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A7688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52" type="#_x0000_t75" style="width:6.65pt;height:14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7352B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B7352B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1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2" o:title="" chromakey="white"/>
          </v:shape>
        </w:pic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58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>Hệ số góc của tiếp tuyến của đồ thị hàm số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tan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ại điểm có hoành độ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7A7688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2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3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1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59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Tìm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d</m:t>
            </m:r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</m:func>
              </m:e>
            </m:d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d(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)</m:t>
                </m:r>
              </m:e>
            </m:func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lastRenderedPageBreak/>
        <w:t>A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cot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sin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cos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7A7688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cot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60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cot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⁡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(cosx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e>
                </m:d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e>
                </m:d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e>
                </m:d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e>
                </m:d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61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các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cos3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g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sin2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h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tan2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Hàm số nào có đạo hàm tại </w:t>
      </w:r>
      <m:oMath>
        <m:f>
          <m:f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bằng 2.</w:t>
      </w:r>
    </w:p>
    <w:p w:rsidR="007A7688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f(x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g(x)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A7688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C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h(x)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(x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h(x)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62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Với giá trị x nào thì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Cambria Math" w:hAnsi="Times New Roman" w:cs="Times New Roman"/>
                <w:bCs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Times New Roman" w:cs="Times New Roman"/>
                    <w:bCs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func>
              <m:funcPr>
                <m:ctrlPr>
                  <w:rPr>
                    <w:rFonts w:ascii="Cambria Math" w:hAnsi="Times New Roman" w:cs="Times New Roman"/>
                    <w:bCs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Times New Roman" w:cs="Times New Roman"/>
                    <w:bCs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func>
              <m:funcPr>
                <m:ctrlPr>
                  <w:rPr>
                    <w:rFonts w:ascii="Cambria Math" w:hAnsi="Times New Roman" w:cs="Times New Roman"/>
                    <w:bCs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en>
        </m:f>
      </m:oMath>
      <w:r w:rsidRPr="00F66672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 xml:space="preserve">có đạo hàm tại x bằng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π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7A7688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π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π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=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63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>Cho hai hàm s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ố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tanx</m:t>
        </m:r>
      </m:oMath>
      <w:r w:rsidRPr="00F66672">
        <w:rPr>
          <w:rFonts w:ascii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g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 xml:space="preserve"> . Tính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f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0</m:t>
                </m:r>
              </m:e>
            </m:d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g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(0)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3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1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64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hai hàm số </w:t>
      </w:r>
      <m:oMath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xsinx</m:t>
        </m:r>
      </m:oMath>
      <w:r w:rsidRPr="00F66672">
        <w:rPr>
          <w:rFonts w:ascii="Times New Roman" w:hAnsi="Times New Roman" w:cs="Times New Roman"/>
          <w:sz w:val="24"/>
          <w:szCs w:val="24"/>
        </w:rPr>
        <w:t xml:space="preserve"> và </w:t>
      </w:r>
      <m:oMath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 xml:space="preserve"> . Tính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sSubSup>
              <m:sSub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e>
            </m:d>
          </m:num>
          <m:den>
            <m:sSubSup>
              <m:sSub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b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(1)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3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-1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65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d>
          <m:d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sina+cosa</m:t>
            </m:r>
          </m:e>
        </m:d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(xcosa-sina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7A7688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xsin2a+cos2a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sin2a+cos2a</m:t>
        </m:r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xsin2a-cos2a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-sin2a+cos2a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66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2x</m:t>
                </m:r>
              </m:e>
            </m:rad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b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A. </w:t>
      </w:r>
      <m:oMath>
        <m:r>
          <m:rPr>
            <m:sty m:val="b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4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cos</m:t>
            </m:r>
          </m:fName>
          <m:e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2x</m:t>
                </m:r>
              </m:e>
            </m:rad>
          </m:e>
        </m:func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sin</m:t>
            </m:r>
          </m:fName>
          <m:e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2x</m:t>
                </m:r>
              </m:e>
            </m:rad>
          </m:e>
        </m:func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2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cos</m:t>
            </m:r>
          </m:fName>
          <m:e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2x</m:t>
                </m:r>
              </m:e>
            </m:rad>
          </m:e>
        </m:func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.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4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cos</m:t>
            </m:r>
          </m:fName>
          <m:e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2x</m:t>
                </m:r>
              </m:e>
            </m:rad>
          </m:e>
        </m:func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sin</m:t>
            </m:r>
          </m:fName>
          <m:e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2x</m:t>
                </m:r>
              </m:e>
            </m:rad>
          </m:e>
        </m:func>
      </m:oMath>
      <w:r w:rsidRPr="00F66672">
        <w:rPr>
          <w:rFonts w:ascii="Times New Roman" w:hAnsi="Times New Roman" w:cs="Times New Roman"/>
          <w:b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ab/>
        <w:t>D.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2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cos</m:t>
            </m:r>
          </m:fName>
          <m:e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2x</m:t>
                </m:r>
              </m:e>
            </m:rad>
          </m:e>
        </m:func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sin</m:t>
            </m:r>
          </m:fName>
          <m:e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2x</m:t>
                </m:r>
              </m:e>
            </m:rad>
          </m:e>
        </m:func>
      </m:oMath>
      <w:r w:rsidRPr="00F66672">
        <w:rPr>
          <w:rFonts w:ascii="Times New Roman" w:hAnsi="Times New Roman" w:cs="Times New Roman"/>
          <w:b/>
          <w:sz w:val="24"/>
          <w:szCs w:val="24"/>
        </w:rPr>
        <w:tab/>
      </w:r>
    </w:p>
    <w:p w:rsidR="00F66672" w:rsidRPr="00F66672" w:rsidRDefault="00D47749" w:rsidP="00F6667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67</w:t>
      </w:r>
      <w:r w:rsidR="00F66672"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66672"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tan</m:t>
                </m:r>
              </m:fName>
              <m:e>
                <m:d>
                  <m:d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</m:e>
            </m:func>
            <m:d>
              <m:d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1+</m:t>
                </m:r>
                <m:func>
                  <m:func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x</m:t>
                    </m:r>
                  </m:e>
                </m:func>
              </m:e>
            </m:d>
          </m:num>
          <m:den>
            <m:func>
              <m:func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</m:oMath>
      <w:r w:rsidR="00F66672" w:rsidRPr="00F66672">
        <w:rPr>
          <w:rFonts w:ascii="Times New Roman" w:hAnsi="Times New Roman" w:cs="Times New Roman"/>
          <w:sz w:val="24"/>
          <w:szCs w:val="24"/>
        </w:rPr>
        <w:t xml:space="preserve"> 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-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="00D47749">
        <w:rPr>
          <w:rFonts w:ascii="Times New Roman" w:hAnsi="Times New Roman" w:cs="Times New Roman"/>
          <w:sz w:val="24"/>
          <w:szCs w:val="24"/>
        </w:rPr>
        <w:tab/>
      </w:r>
      <w:r w:rsidRPr="00D47749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-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="00D47749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68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(sinx-cosx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-2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sin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2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sinx-cos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2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cos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.</w:t>
      </w:r>
      <m:oMath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2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sinx</m:t>
        </m:r>
      </m:oMath>
      <w:r w:rsidR="00D47749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D47749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69</w:t>
      </w:r>
      <w:r w:rsidR="00F66672"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66672" w:rsidRPr="00F66672">
        <w:rPr>
          <w:rFonts w:ascii="Times New Roman" w:hAnsi="Times New Roman" w:cs="Times New Roman"/>
          <w:sz w:val="24"/>
          <w:szCs w:val="24"/>
        </w:rPr>
        <w:t xml:space="preserve">Cho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2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cos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2</m:t>
            </m:r>
          </m:sup>
        </m:sSup>
        <m:d>
          <m:d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4x-1</m:t>
            </m:r>
          </m:e>
        </m:d>
      </m:oMath>
      <w:r w:rsidR="00F66672" w:rsidRPr="00F66672">
        <w:rPr>
          <w:rFonts w:ascii="Times New Roman" w:eastAsia="Times New Roman" w:hAnsi="Times New Roman" w:cs="Times New Roman"/>
          <w:sz w:val="24"/>
          <w:szCs w:val="24"/>
        </w:rPr>
        <w:t xml:space="preserve">. Giá trị của x để </w:t>
      </w:r>
      <m:oMath>
        <m:d>
          <m:dPr>
            <m:begChr m:val="|"/>
            <m:endChr m:val="|"/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f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(x)</m:t>
            </m:r>
          </m:e>
        </m:d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8</m:t>
        </m:r>
      </m:oMath>
      <w:r w:rsidR="00F66672"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lastRenderedPageBreak/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k2π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π+4+k2π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D47749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6</m:t>
            </m:r>
          </m:den>
        </m:f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(π+4+k2π)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π+k2π</m:t>
        </m:r>
      </m:oMath>
      <w:r w:rsidR="00D47749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70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6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6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3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D47749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1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3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3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3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3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71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x</m:t>
            </m:r>
          </m:e>
        </m:func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x</m:t>
            </m:r>
          </m:e>
        </m:func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3x+2009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Giải phương trình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D47749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hAnsi="Times New Roman" w:cs="Times New Roman"/>
          <w:sz w:val="24"/>
          <w:szCs w:val="24"/>
        </w:rPr>
        <w:t xml:space="preserve">. </w:t>
      </w:r>
      <m:oMath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k2π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6</m:t>
            </m:r>
          </m:den>
        </m:f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k2π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</w:t>
      </w:r>
      <w:r w:rsidRPr="00F66672">
        <w:rPr>
          <w:rFonts w:ascii="Times New Roman" w:hAnsi="Times New Roman" w:cs="Times New Roman"/>
          <w:sz w:val="24"/>
          <w:szCs w:val="24"/>
        </w:rPr>
        <w:t xml:space="preserve">. </w:t>
      </w:r>
      <m:oMath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k2π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</w:t>
      </w:r>
      <w:r w:rsidRPr="00F66672">
        <w:rPr>
          <w:rFonts w:ascii="Times New Roman" w:hAnsi="Times New Roman" w:cs="Times New Roman"/>
          <w:sz w:val="24"/>
          <w:szCs w:val="24"/>
        </w:rPr>
        <w:t xml:space="preserve">. </w:t>
      </w:r>
      <m:oMath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6</m:t>
            </m:r>
          </m:den>
        </m:f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k2π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</w:t>
      </w:r>
      <w:r w:rsidRPr="00F66672">
        <w:rPr>
          <w:rFonts w:ascii="Times New Roman" w:hAnsi="Times New Roman" w:cs="Times New Roman"/>
          <w:sz w:val="24"/>
          <w:szCs w:val="24"/>
        </w:rPr>
        <w:t>. Đáp án khác</w:t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72</w:t>
      </w:r>
      <w:r w:rsidRPr="00F66672">
        <w:rPr>
          <w:rFonts w:ascii="Times New Roman" w:hAnsi="Times New Roman" w:cs="Times New Roman"/>
          <w:b/>
          <w:sz w:val="24"/>
          <w:szCs w:val="24"/>
        </w:rPr>
        <w:t>:</w:t>
      </w:r>
      <w:r w:rsidRPr="00F66672">
        <w:rPr>
          <w:rFonts w:ascii="Times New Roman" w:hAnsi="Times New Roman" w:cs="Times New Roman"/>
          <w:sz w:val="24"/>
          <w:szCs w:val="24"/>
        </w:rPr>
        <w:t xml:space="preserve"> Đạo hàm hai lần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tan</m:t>
            </m: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a được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'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2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ta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(1-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'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2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ta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(1+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)</m:t>
        </m:r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'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-2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ta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(1-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'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-2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ta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(1+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)</m:t>
        </m:r>
      </m:oMath>
      <w:r w:rsidR="00D47749">
        <w:rPr>
          <w:rFonts w:ascii="Times New Roman" w:eastAsia="Times New Roman" w:hAnsi="Times New Roman" w:cs="Times New Roman"/>
          <w:sz w:val="24"/>
          <w:szCs w:val="24"/>
        </w:rPr>
        <w:tab/>
      </w:r>
      <w:r w:rsidR="00D47749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73</w:t>
      </w:r>
      <w:r w:rsidRPr="00F66672">
        <w:rPr>
          <w:rFonts w:ascii="Times New Roman" w:hAnsi="Times New Roman" w:cs="Times New Roman"/>
          <w:b/>
          <w:sz w:val="24"/>
          <w:szCs w:val="24"/>
        </w:rPr>
        <w:t>:</w:t>
      </w:r>
      <w:r w:rsidRPr="00F66672">
        <w:rPr>
          <w:rFonts w:ascii="Times New Roman" w:hAnsi="Times New Roman" w:cs="Times New Roman"/>
          <w:sz w:val="24"/>
          <w:szCs w:val="24"/>
        </w:rPr>
        <w:t xml:space="preserve"> Hàm số nào sau đây có đạo hàm cấp hai là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6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m:oMath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6</m:t>
            </m:r>
          </m:den>
        </m:f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3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2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74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ấp hai của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rad>
          <m:radPr>
            <m:degHide m:val="1"/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-x</m:t>
            </m:r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1-x</m:t>
                </m:r>
              </m:e>
            </m:rad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-1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4</m:t>
            </m:r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1-x</m:t>
                    </m:r>
                  </m:e>
                </m:d>
              </m:e>
              <m:sup>
                <m:f>
                  <m:f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sup>
            </m:sSup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1-x</m:t>
                </m:r>
              </m:e>
            </m:rad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-1</m:t>
            </m:r>
          </m:num>
          <m:den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1-x</m:t>
                </m:r>
              </m:e>
            </m:rad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75</w:t>
      </w:r>
      <w:r w:rsidRPr="00F66672">
        <w:rPr>
          <w:rFonts w:ascii="Times New Roman" w:hAnsi="Times New Roman" w:cs="Times New Roman"/>
          <w:b/>
          <w:sz w:val="24"/>
          <w:szCs w:val="24"/>
        </w:rPr>
        <w:t>:</w:t>
      </w:r>
      <w:r w:rsidRPr="00F66672">
        <w:rPr>
          <w:rFonts w:ascii="Times New Roman" w:hAnsi="Times New Roman" w:cs="Times New Roman"/>
          <w:sz w:val="24"/>
          <w:szCs w:val="24"/>
        </w:rPr>
        <w:t xml:space="preserve"> Đạo hàm cấp hai của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tan</m:t>
            </m: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2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ta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(1-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2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ta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(1+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)</m:t>
        </m:r>
      </m:oMath>
    </w:p>
    <w:p w:rsidR="00F66672" w:rsidRPr="00D47749" w:rsidRDefault="00F66672" w:rsidP="00F66672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2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ta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(1+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-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2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ta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(1+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)</m:t>
        </m:r>
      </m:oMath>
    </w:p>
    <w:p w:rsidR="00F66672" w:rsidRPr="00F66672" w:rsidRDefault="00D47749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76</w:t>
      </w:r>
      <w:r w:rsidR="00F66672" w:rsidRPr="00F66672">
        <w:rPr>
          <w:rFonts w:ascii="Times New Roman" w:hAnsi="Times New Roman" w:cs="Times New Roman"/>
          <w:b/>
          <w:sz w:val="24"/>
          <w:szCs w:val="24"/>
        </w:rPr>
        <w:t>:</w:t>
      </w:r>
      <w:r w:rsidR="00F66672" w:rsidRPr="00F66672">
        <w:rPr>
          <w:rFonts w:ascii="Times New Roman" w:hAnsi="Times New Roman" w:cs="Times New Roman"/>
          <w:sz w:val="24"/>
          <w:szCs w:val="24"/>
        </w:rPr>
        <w:t xml:space="preserve"> Đạo hàm cấp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n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,n∈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N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*</m:t>
            </m:r>
          </m:sup>
        </m:sSup>
      </m:oMath>
      <w:r w:rsidR="00F66672" w:rsidRPr="00F66672">
        <w:rPr>
          <w:rFonts w:ascii="Times New Roman" w:eastAsia="Times New Roman" w:hAnsi="Times New Roman" w:cs="Times New Roman"/>
          <w:sz w:val="24"/>
          <w:szCs w:val="24"/>
        </w:rPr>
        <w:t xml:space="preserve"> của hàm số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+x</m:t>
            </m:r>
          </m:den>
        </m:f>
      </m:oMath>
      <w:r w:rsidR="00F66672"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+x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m:oMath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+x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  <w:t>C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-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</m:t>
                </m:r>
              </m:sup>
            </m:sSup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+x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+x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77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ấp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2n,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n∈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N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*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ủa hàm số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n-1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cos 2x</m:t>
        </m:r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n-1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cos 2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cos 2x</m:t>
        </m:r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n-1</m:t>
            </m:r>
          </m:sup>
        </m:sSup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F66672" w:rsidRPr="00F66672" w:rsidRDefault="00D47749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78</w:t>
      </w:r>
      <w:r w:rsidR="00F66672"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66672" w:rsidRPr="00F66672">
        <w:rPr>
          <w:rFonts w:ascii="Times New Roman" w:hAnsi="Times New Roman" w:cs="Times New Roman"/>
          <w:sz w:val="24"/>
          <w:szCs w:val="24"/>
        </w:rPr>
        <w:t xml:space="preserve">Đạo hàm cấp 2n của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 xml:space="preserve">y=sin2x </m:t>
        </m:r>
      </m:oMath>
      <w:r w:rsidR="00F66672" w:rsidRPr="00F66672">
        <w:rPr>
          <w:rFonts w:ascii="Times New Roman" w:eastAsia="Times New Roman" w:hAnsi="Times New Roman" w:cs="Times New Roman"/>
          <w:sz w:val="24"/>
          <w:szCs w:val="24"/>
        </w:rPr>
        <w:t>bằng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n</m:t>
            </m:r>
          </m:sup>
        </m:sSup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x</m:t>
            </m:r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      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n</m:t>
            </m:r>
          </m:sup>
        </m:sSup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x</m:t>
            </m:r>
          </m:e>
        </m:func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x</m:t>
            </m:r>
          </m:e>
        </m:func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Đáp án khác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79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4</m:t>
            </m:r>
          </m:den>
        </m:f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</m:t>
            </m:r>
          </m:den>
        </m:f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5x+2009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F66672">
        <w:rPr>
          <w:rFonts w:ascii="Times New Roman" w:hAnsi="Times New Roman" w:cs="Times New Roman"/>
          <w:sz w:val="24"/>
          <w:szCs w:val="24"/>
        </w:rPr>
        <w:t xml:space="preserve">Tìm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53" type="#_x0000_t75" style="width:9.7pt;height:14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7E5C88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7E5C88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w:lang w:val=&quot;EN-US&quot;/&gt;&lt;/w:rPr&gt;&lt;m:t&gt;m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3" o:title="" chromakey="white"/>
          </v:shape>
        </w:pic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để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''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 bình phương của một nhị thức.</w:t>
      </w:r>
    </w:p>
    <w:p w:rsidR="00D47749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m=-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m=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m=3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m=-3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D47749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80</w:t>
      </w:r>
      <w:r w:rsidR="00F66672"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66672" w:rsidRPr="00F66672">
        <w:rPr>
          <w:rFonts w:ascii="Times New Roman" w:hAnsi="Times New Roman" w:cs="Times New Roman"/>
          <w:sz w:val="24"/>
          <w:szCs w:val="24"/>
        </w:rPr>
        <w:t xml:space="preserve">Giải phương trình </w:t>
      </w:r>
      <m:oMath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0</m:t>
        </m:r>
      </m:oMath>
      <w:r w:rsidR="00F66672" w:rsidRPr="00F66672">
        <w:rPr>
          <w:rFonts w:ascii="Times New Roman" w:eastAsia="Times New Roman" w:hAnsi="Times New Roman" w:cs="Times New Roman"/>
          <w:sz w:val="24"/>
          <w:szCs w:val="24"/>
        </w:rPr>
        <w:t xml:space="preserve"> với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-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den>
        </m:f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den>
        </m:f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4x-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7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5</m:t>
            </m:r>
          </m:den>
        </m:f>
      </m:oMath>
      <w:r w:rsidR="00F66672" w:rsidRPr="00F66672">
        <w:rPr>
          <w:rFonts w:ascii="Times New Roman" w:eastAsia="Times New Roman" w:hAnsi="Times New Roman" w:cs="Times New Roman"/>
          <w:sz w:val="24"/>
          <w:szCs w:val="24"/>
        </w:rPr>
        <w:t xml:space="preserve"> được nghiệm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x=±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den>
        </m:f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k2π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  <w:t xml:space="preserve">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x=π+k2π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x=π+k2π;x=±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den>
        </m:f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k2π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x=π+k2π;x=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den>
        </m:f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k2π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81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Tính </w:t>
      </w:r>
      <m:oMath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f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'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(3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biết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2x-3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5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4320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2160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1080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540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82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ấp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54" type="#_x0000_t75" style="width:6.65pt;height:14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162E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B6162E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w:lang w:val=&quot;EN-US&quot;/&gt;&lt;/w:rPr&gt;&lt;m:t&gt;n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4" o:title="" chromakey="white"/>
          </v:shape>
        </w:pic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ủa hàm số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+1</m:t>
            </m:r>
          </m:den>
        </m:f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-1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3.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x+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2.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x-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3.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x+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2.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x-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3.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x+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2.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x-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3.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x+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2.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x-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83:</w:t>
      </w:r>
      <w:r w:rsidRPr="00F66672">
        <w:rPr>
          <w:rFonts w:ascii="Times New Roman" w:hAnsi="Times New Roman" w:cs="Times New Roman"/>
          <w:sz w:val="24"/>
          <w:szCs w:val="24"/>
        </w:rPr>
        <w:t xml:space="preserve"> Với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2</m:t>
            </m:r>
          </m:den>
        </m:f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2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2009x-2008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, tập nghiệm của bất phương trình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'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≤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[1;4]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55" type="#_x0000_t75" style="width:9.1pt;height:14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B3E2A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DB3E2A&quot;&gt;&lt;m:oMathPara&gt;&lt;m:oMath&gt;&lt;m:r&gt;&lt;m:rPr&gt;&lt;m:scr m:val=&quot;double-struck&quot;/&gt;&lt;m:sty m:val=&quot;b&quot;/&gt;&lt;/m:rPr&gt;&lt;w:rPr&gt;&lt;w:rFonts w:ascii=&quot;Cambria Math&quot; w:fareast=&quot;Times New Roman&quot; w:h-ansi=&quot;Cambria Math&quot;/&gt;&lt;wx:font wx:val=&quot;Cambria Math&quot;/&gt;&lt;w:b/&gt;&lt;w:sz w:val=&quot;24&quot;/&gt;&lt;w:sz-cs w:val=&quot;24&quot;/&gt;&lt;w:lang w:val=&quot;EN-US&quot;/&gt;&lt;/w:rPr&gt;&lt;m:t&gt;R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5" o:title="" chromakey="white"/>
          </v:shape>
        </w:pic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Vô nghiệm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Phương án khác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84</w:t>
      </w:r>
      <w:r w:rsidRPr="00F66672">
        <w:rPr>
          <w:rFonts w:ascii="Times New Roman" w:hAnsi="Times New Roman" w:cs="Times New Roman"/>
          <w:b/>
          <w:sz w:val="24"/>
          <w:szCs w:val="24"/>
        </w:rPr>
        <w:t>:</w:t>
      </w:r>
      <w:r w:rsidRPr="00F66672">
        <w:rPr>
          <w:rFonts w:ascii="Times New Roman" w:hAnsi="Times New Roman" w:cs="Times New Roman"/>
          <w:sz w:val="24"/>
          <w:szCs w:val="24"/>
        </w:rPr>
        <w:t xml:space="preserve"> Cho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rad>
          <m:radPr>
            <m:degHide m:val="1"/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2x-</m:t>
            </m:r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, tính giá trị biểu thức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A=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'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1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-1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Đáp án khác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85:</w:t>
      </w:r>
      <w:r w:rsidRPr="00F66672">
        <w:rPr>
          <w:rFonts w:ascii="Times New Roman" w:hAnsi="Times New Roman" w:cs="Times New Roman"/>
          <w:sz w:val="24"/>
          <w:szCs w:val="24"/>
        </w:rPr>
        <w:t xml:space="preserve"> Đạo hàm cấp n với n là số tự nhiên khác không của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(n)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x+</m:t>
                </m:r>
                <m:f>
                  <m:f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n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(n)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x+</m:t>
                </m:r>
                <m:f>
                  <m:f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n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</m:func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(n)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x-</m:t>
                </m:r>
                <m:f>
                  <m:f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n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(n)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x+</m:t>
                </m:r>
                <m:f>
                  <m:f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n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</m:func>
      </m:oMath>
      <w:r w:rsidR="00D47749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86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Một vật chuyển động với phương trình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S(t)=4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t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t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, trong đó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t</m:t>
        </m:r>
        <m:r>
          <w:rPr>
            <w:rFonts w:ascii="Times New Roman" w:eastAsia="Times New Roman" w:hAnsi="Times New Roman" w:cs="Times New Roman"/>
            <w:sz w:val="24"/>
            <w:szCs w:val="24"/>
          </w:rPr>
          <m:t>&gt;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56" type="#_x0000_t75" style="width:3.65pt;height:14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4C3E5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4C3E59&quot;&gt;&lt;m:oMathPara&gt;&lt;m:oMath&gt;&lt;m:r&gt;&lt;m:rPr&gt;&lt;m:sty m:val=&quot;p&quot;/&gt;&lt;/m:rPr&gt;&lt;w:rPr&gt;&lt;w:rFonts w:ascii=&quot;Cambria Math&quot; w:fareast=&quot;Times New Roman&quot; w:h-ansi=&quot;Cambria Math&quot;/&gt;&lt;wx:font wx:val=&quot;Cambria Math&quot;/&gt;&lt;w:sz w:val=&quot;24&quot;/&gt;&lt;w:sz-cs w:val=&quot;24&quot;/&gt;&lt;w:lang w:val=&quot;EN-US&quot;/&gt;&lt;/w:rPr&gt;&lt;m:t&gt;t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6" o:title="" chromakey="white"/>
          </v:shape>
        </w:pic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ính bằng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57" type="#_x0000_t75" style="width:5.45pt;height:14.5pt" equationxml="&lt;?xml version=&quot;1.0&quot; encoding=&quot;UTF-8&quot; standalone=&quot;yes&quot;?&gt; &lt;?mso-application progid=&quot;Word.Document&quot;?&gt; 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C63C3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1C63C3&quot;&gt;&lt;m:oMathPara&gt;&lt;m:oMath&gt;&lt;m:r&gt;&lt;m:rPr&gt;&lt;m:sty m:val=&quot;p&quot;/&gt;&lt;/m:rPr&gt;&lt;w:rPr&gt;&lt;w:rFonts w:ascii=&quot;Cambria Math&quot; w:fareast=&quot;Times New Roman&quot; w:h-ansi=&quot;Cambria Math&quot;/&gt;&lt;wx:font wx:val=&quot;Cambria Math&quot;/&gt;&lt;w:sz w:val=&quot;24&quot;/&gt;&lt;w:sz-cs w:val=&quot;24&quot;/&gt;&lt;w:lang w:val=&quot;EN-US&quot;/&gt;&lt;/w:rPr&gt;&lt;m:t&gt;s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7" o:title="" chromakey="white"/>
          </v:shape>
        </w:pic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S(t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ính bằng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m/s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 Tìm gia tốc của vật tại thời điểm vận tốc của vật bằng 11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11m/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12m/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13m/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14m/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87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Tính giá trị biểu thức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A=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y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biết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3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(t+4)</m:t>
            </m:r>
          </m:e>
        </m:func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2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(t+4)</m:t>
            </m:r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1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2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3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D47749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88</w:t>
      </w:r>
      <w:r w:rsidRPr="00F66672">
        <w:rPr>
          <w:rFonts w:ascii="Times New Roman" w:hAnsi="Times New Roman" w:cs="Times New Roman"/>
          <w:b/>
          <w:sz w:val="24"/>
          <w:szCs w:val="24"/>
        </w:rPr>
        <w:t>:</w:t>
      </w:r>
      <w:r w:rsidRPr="00F66672">
        <w:rPr>
          <w:rFonts w:ascii="Times New Roman" w:hAnsi="Times New Roman" w:cs="Times New Roman"/>
          <w:sz w:val="24"/>
          <w:szCs w:val="24"/>
        </w:rPr>
        <w:t xml:space="preserve"> Cho hai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2x+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g</m:t>
        </m:r>
        <m:d>
          <m:d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3x-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bookmarkStart w:id="0" w:name="_GoBack"/>
      <w:bookmarkEnd w:id="0"/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Hãy tính giới hạn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lim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f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''</m:t>
                </m:r>
              </m:sup>
            </m:sSup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sin5z</m:t>
                </m:r>
              </m:e>
            </m:d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+2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g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'</m:t>
                </m:r>
              </m:sup>
            </m:sSup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sin3z</m:t>
                </m:r>
              </m:e>
            </m:d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+3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khi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z→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.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5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4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3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2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CC4DA8">
        <w:rPr>
          <w:rFonts w:ascii="Times New Roman" w:hAnsi="Times New Roman" w:cs="Times New Roman"/>
          <w:b/>
          <w:sz w:val="24"/>
          <w:szCs w:val="24"/>
        </w:rPr>
        <w:t>89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ấp n với n là số tự nhiên khác không của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(n)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x+</m:t>
                </m:r>
                <m:f>
                  <m:f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n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(n)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x-</m:t>
                </m:r>
                <m:f>
                  <m:f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n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</m:func>
      </m:oMath>
    </w:p>
    <w:p w:rsid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C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(n)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x-</m:t>
                </m:r>
                <m:f>
                  <m:f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n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CC4DA8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(n)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x+</m:t>
                </m:r>
                <m:f>
                  <m:f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n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BD4721" w:rsidRPr="004E7E4F" w:rsidRDefault="00BD4721" w:rsidP="00BD4721">
      <w:pPr>
        <w:tabs>
          <w:tab w:val="left" w:pos="567"/>
          <w:tab w:val="left" w:pos="3402"/>
          <w:tab w:val="left" w:pos="6237"/>
          <w:tab w:val="left" w:pos="8789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val="fr-FR"/>
        </w:rPr>
      </w:pPr>
      <w:r w:rsidRPr="00BD4721">
        <w:rPr>
          <w:rFonts w:ascii="Times New Roman" w:eastAsia="Times New Roman" w:hAnsi="Times New Roman"/>
          <w:b/>
          <w:sz w:val="28"/>
          <w:szCs w:val="28"/>
          <w:lang w:val="fr-FR"/>
        </w:rPr>
        <w:t>Câu 90</w:t>
      </w:r>
      <w:r w:rsidRPr="00BD4721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. </w:t>
      </w:r>
      <w:r w:rsidRPr="004E7E4F">
        <w:rPr>
          <w:rFonts w:ascii="Times New Roman" w:eastAsia="Times New Roman" w:hAnsi="Times New Roman"/>
          <w:sz w:val="28"/>
          <w:szCs w:val="28"/>
          <w:lang w:val="fr-FR"/>
        </w:rPr>
        <w:t xml:space="preserve">Tính đạo hàm của hàm số </w:t>
      </w:r>
      <w:r w:rsidRPr="004E7E4F">
        <w:rPr>
          <w:rFonts w:ascii="Times New Roman" w:eastAsia="Times New Roman" w:hAnsi="Times New Roman"/>
          <w:position w:val="-30"/>
          <w:sz w:val="28"/>
          <w:szCs w:val="28"/>
          <w:lang w:val="fr-FR"/>
        </w:rPr>
        <w:object w:dxaOrig="2840" w:dyaOrig="800">
          <v:shape id="_x0000_i1058" type="#_x0000_t75" style="width:141.6pt;height:39.95pt" o:ole="">
            <v:imagedata r:id="rId58" o:title=""/>
          </v:shape>
          <o:OLEObject Type="Embed" ProgID="Equation.DSMT4" ShapeID="_x0000_i1058" DrawAspect="Content" ObjectID="_1579068934" r:id="rId59"/>
        </w:object>
      </w:r>
      <w:r w:rsidRPr="004E7E4F">
        <w:rPr>
          <w:rFonts w:ascii="Times New Roman" w:eastAsia="Times New Roman" w:hAnsi="Times New Roman"/>
          <w:sz w:val="28"/>
          <w:szCs w:val="28"/>
          <w:lang w:val="fr-FR"/>
        </w:rPr>
        <w:t xml:space="preserve"> </w:t>
      </w:r>
    </w:p>
    <w:p w:rsidR="00BD4721" w:rsidRPr="004E7E4F" w:rsidRDefault="00BD4721" w:rsidP="00BD4721">
      <w:pPr>
        <w:tabs>
          <w:tab w:val="left" w:pos="567"/>
          <w:tab w:val="left" w:pos="3402"/>
          <w:tab w:val="left" w:pos="6237"/>
          <w:tab w:val="left" w:pos="8789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val="fr-FR"/>
        </w:rPr>
      </w:pPr>
      <w:r w:rsidRPr="004E7E4F">
        <w:rPr>
          <w:rFonts w:ascii="Times New Roman" w:eastAsia="Times New Roman" w:hAnsi="Times New Roman"/>
          <w:sz w:val="28"/>
          <w:szCs w:val="28"/>
          <w:lang w:val="fr-FR"/>
        </w:rPr>
        <w:tab/>
        <w:t>A.</w:t>
      </w:r>
      <w:r w:rsidRPr="004E7E4F">
        <w:rPr>
          <w:rFonts w:ascii="Times New Roman" w:eastAsia="Times New Roman" w:hAnsi="Times New Roman"/>
          <w:position w:val="-30"/>
          <w:sz w:val="28"/>
          <w:szCs w:val="28"/>
          <w:lang w:val="fr-FR"/>
        </w:rPr>
        <w:object w:dxaOrig="3120" w:dyaOrig="800">
          <v:shape id="_x0000_i1059" type="#_x0000_t75" style="width:156.1pt;height:39.95pt" o:ole="">
            <v:imagedata r:id="rId60" o:title=""/>
          </v:shape>
          <o:OLEObject Type="Embed" ProgID="Equation.DSMT4" ShapeID="_x0000_i1059" DrawAspect="Content" ObjectID="_1579068935" r:id="rId61"/>
        </w:object>
      </w:r>
      <w:r w:rsidRPr="004E7E4F">
        <w:rPr>
          <w:rFonts w:ascii="Times New Roman" w:eastAsia="Times New Roman" w:hAnsi="Times New Roman"/>
          <w:sz w:val="28"/>
          <w:szCs w:val="28"/>
          <w:lang w:val="fr-FR"/>
        </w:rPr>
        <w:t xml:space="preserve"> </w:t>
      </w:r>
      <w:r w:rsidRPr="004E7E4F">
        <w:rPr>
          <w:rFonts w:ascii="Times New Roman" w:eastAsia="Times New Roman" w:hAnsi="Times New Roman"/>
          <w:sz w:val="28"/>
          <w:szCs w:val="28"/>
          <w:lang w:val="fr-FR"/>
        </w:rPr>
        <w:tab/>
        <w:t>B.</w:t>
      </w:r>
      <w:r w:rsidRPr="004E7E4F">
        <w:rPr>
          <w:rFonts w:ascii="Times New Roman" w:eastAsia="Times New Roman" w:hAnsi="Times New Roman"/>
          <w:position w:val="-30"/>
          <w:sz w:val="28"/>
          <w:szCs w:val="28"/>
          <w:lang w:val="fr-FR"/>
        </w:rPr>
        <w:object w:dxaOrig="2840" w:dyaOrig="800">
          <v:shape id="_x0000_i1060" type="#_x0000_t75" style="width:141.6pt;height:39.95pt" o:ole="">
            <v:imagedata r:id="rId62" o:title=""/>
          </v:shape>
          <o:OLEObject Type="Embed" ProgID="Equation.DSMT4" ShapeID="_x0000_i1060" DrawAspect="Content" ObjectID="_1579068936" r:id="rId63"/>
        </w:object>
      </w:r>
      <w:r w:rsidRPr="004E7E4F">
        <w:rPr>
          <w:rFonts w:ascii="Times New Roman" w:eastAsia="Times New Roman" w:hAnsi="Times New Roman"/>
          <w:sz w:val="28"/>
          <w:szCs w:val="28"/>
          <w:lang w:val="fr-FR"/>
        </w:rPr>
        <w:t xml:space="preserve">  </w:t>
      </w:r>
    </w:p>
    <w:p w:rsidR="00BD4721" w:rsidRPr="004E7E4F" w:rsidRDefault="00BD4721" w:rsidP="00BD4721">
      <w:pPr>
        <w:tabs>
          <w:tab w:val="left" w:pos="567"/>
          <w:tab w:val="left" w:pos="3402"/>
          <w:tab w:val="left" w:pos="6237"/>
          <w:tab w:val="left" w:pos="8789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val="fr-FR"/>
        </w:rPr>
      </w:pPr>
      <w:r w:rsidRPr="004E7E4F">
        <w:rPr>
          <w:rFonts w:ascii="Times New Roman" w:eastAsia="Times New Roman" w:hAnsi="Times New Roman"/>
          <w:sz w:val="28"/>
          <w:szCs w:val="28"/>
          <w:lang w:val="fr-FR"/>
        </w:rPr>
        <w:tab/>
        <w:t>C.</w:t>
      </w:r>
      <w:r w:rsidRPr="004E7E4F">
        <w:rPr>
          <w:rFonts w:ascii="Times New Roman" w:eastAsia="Times New Roman" w:hAnsi="Times New Roman"/>
          <w:position w:val="-30"/>
          <w:sz w:val="28"/>
          <w:szCs w:val="28"/>
          <w:lang w:val="fr-FR"/>
        </w:rPr>
        <w:object w:dxaOrig="3000" w:dyaOrig="800">
          <v:shape id="_x0000_i1061" type="#_x0000_t75" style="width:150.05pt;height:39.95pt" o:ole="">
            <v:imagedata r:id="rId64" o:title=""/>
          </v:shape>
          <o:OLEObject Type="Embed" ProgID="Equation.DSMT4" ShapeID="_x0000_i1061" DrawAspect="Content" ObjectID="_1579068937" r:id="rId65"/>
        </w:object>
      </w:r>
      <w:r w:rsidRPr="004E7E4F">
        <w:rPr>
          <w:rFonts w:ascii="Times New Roman" w:eastAsia="Times New Roman" w:hAnsi="Times New Roman"/>
          <w:sz w:val="28"/>
          <w:szCs w:val="28"/>
          <w:lang w:val="fr-FR"/>
        </w:rPr>
        <w:t xml:space="preserve"> </w:t>
      </w:r>
      <w:r w:rsidRPr="004E7E4F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4E7E4F">
        <w:rPr>
          <w:rFonts w:ascii="Times New Roman" w:eastAsia="Times New Roman" w:hAnsi="Times New Roman"/>
          <w:color w:val="FF0000"/>
          <w:sz w:val="28"/>
          <w:szCs w:val="28"/>
          <w:lang w:val="fr-FR"/>
        </w:rPr>
        <w:t>D.</w:t>
      </w:r>
      <w:r w:rsidRPr="004E7E4F">
        <w:rPr>
          <w:rFonts w:ascii="Times New Roman" w:eastAsia="Times New Roman" w:hAnsi="Times New Roman"/>
          <w:position w:val="-30"/>
          <w:sz w:val="28"/>
          <w:szCs w:val="28"/>
          <w:lang w:val="fr-FR"/>
        </w:rPr>
        <w:object w:dxaOrig="2980" w:dyaOrig="800">
          <v:shape id="_x0000_i1062" type="#_x0000_t75" style="width:149.45pt;height:39.95pt" o:ole="">
            <v:imagedata r:id="rId66" o:title=""/>
          </v:shape>
          <o:OLEObject Type="Embed" ProgID="Equation.DSMT4" ShapeID="_x0000_i1062" DrawAspect="Content" ObjectID="_1579068938" r:id="rId67"/>
        </w:object>
      </w:r>
      <w:r w:rsidRPr="004E7E4F">
        <w:rPr>
          <w:rFonts w:ascii="Times New Roman" w:eastAsia="Times New Roman" w:hAnsi="Times New Roman"/>
          <w:sz w:val="28"/>
          <w:szCs w:val="28"/>
          <w:lang w:val="fr-FR"/>
        </w:rPr>
        <w:t xml:space="preserve"> </w:t>
      </w:r>
    </w:p>
    <w:p w:rsidR="00BD4721" w:rsidRPr="00F66672" w:rsidRDefault="00BD4721" w:rsidP="00F66672">
      <w:pPr>
        <w:rPr>
          <w:rFonts w:ascii="Times New Roman" w:hAnsi="Times New Roman" w:cs="Times New Roman"/>
          <w:sz w:val="24"/>
          <w:szCs w:val="24"/>
        </w:rPr>
      </w:pPr>
    </w:p>
    <w:p w:rsidR="00C01B25" w:rsidRPr="00F66672" w:rsidRDefault="00C01B25" w:rsidP="00C01B25">
      <w:pPr>
        <w:rPr>
          <w:rFonts w:ascii="Times New Roman" w:hAnsi="Times New Roman" w:cs="Times New Roman"/>
          <w:sz w:val="24"/>
          <w:szCs w:val="24"/>
        </w:rPr>
      </w:pPr>
    </w:p>
    <w:sectPr w:rsidR="00C01B25" w:rsidRPr="00F66672" w:rsidSect="00BD4721">
      <w:headerReference w:type="default" r:id="rId68"/>
      <w:footerReference w:type="default" r:id="rId69"/>
      <w:pgSz w:w="12240" w:h="15840"/>
      <w:pgMar w:top="567" w:right="851" w:bottom="567" w:left="851" w:header="284" w:footer="42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56C2" w:rsidRDefault="00B756C2" w:rsidP="00BD4721">
      <w:pPr>
        <w:spacing w:after="0" w:line="240" w:lineRule="auto"/>
      </w:pPr>
      <w:r>
        <w:separator/>
      </w:r>
    </w:p>
  </w:endnote>
  <w:endnote w:type="continuationSeparator" w:id="0">
    <w:p w:rsidR="00B756C2" w:rsidRDefault="00B756C2" w:rsidP="00BD47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4721" w:rsidRPr="00BD4721" w:rsidRDefault="00BD4721">
    <w:pPr>
      <w:pStyle w:val="Footer"/>
      <w:pBdr>
        <w:top w:val="thinThickSmallGap" w:sz="24" w:space="1" w:color="622423" w:themeColor="accent2" w:themeShade="7F"/>
      </w:pBdr>
      <w:rPr>
        <w:rFonts w:ascii="Times New Roman" w:eastAsiaTheme="majorEastAsia" w:hAnsi="Times New Roman"/>
      </w:rPr>
    </w:pPr>
    <w:r w:rsidRPr="00BD4721">
      <w:rPr>
        <w:rFonts w:ascii="Times New Roman" w:hAnsi="Times New Roman"/>
        <w:b/>
        <w:color w:val="00B050"/>
      </w:rPr>
      <w:t/>
    </w:r>
    <w:r w:rsidRPr="00BD4721">
      <w:rPr>
        <w:rFonts w:ascii="Times New Roman" w:hAnsi="Times New Roman"/>
        <w:b/>
        <w:color w:val="FF0000"/>
      </w:rPr>
      <w:t/>
    </w:r>
    <w:r w:rsidRPr="00BD4721">
      <w:rPr>
        <w:rFonts w:ascii="Times New Roman" w:hAnsi="Times New Roman"/>
        <w:b/>
        <w:color w:val="FF0000"/>
      </w:rPr>
      <w:t xml:space="preserve"> </w:t>
    </w:r>
    <w:r w:rsidRPr="00BD4721">
      <w:rPr>
        <w:rFonts w:ascii="Times New Roman" w:eastAsiaTheme="majorEastAsia" w:hAnsi="Times New Roman"/>
      </w:rPr>
      <w:ptab w:relativeTo="margin" w:alignment="right" w:leader="none"/>
    </w:r>
    <w:r w:rsidRPr="00BD4721">
      <w:rPr>
        <w:rFonts w:ascii="Times New Roman" w:eastAsiaTheme="majorEastAsia" w:hAnsi="Times New Roman"/>
      </w:rPr>
      <w:t xml:space="preserve">Trang </w:t>
    </w:r>
    <w:r w:rsidRPr="00BD4721">
      <w:rPr>
        <w:rFonts w:ascii="Times New Roman" w:eastAsiaTheme="minorEastAsia" w:hAnsi="Times New Roman"/>
      </w:rPr>
      <w:fldChar w:fldCharType="begin"/>
    </w:r>
    <w:r w:rsidRPr="00BD4721">
      <w:rPr>
        <w:rFonts w:ascii="Times New Roman" w:hAnsi="Times New Roman"/>
      </w:rPr>
      <w:instrText xml:space="preserve"> PAGE   \* MERGEFORMAT </w:instrText>
    </w:r>
    <w:r w:rsidRPr="00BD4721">
      <w:rPr>
        <w:rFonts w:ascii="Times New Roman" w:eastAsiaTheme="minorEastAsia" w:hAnsi="Times New Roman"/>
      </w:rPr>
      <w:fldChar w:fldCharType="separate"/>
    </w:r>
    <w:r w:rsidRPr="00BD4721">
      <w:rPr>
        <w:rFonts w:ascii="Times New Roman" w:eastAsiaTheme="majorEastAsia" w:hAnsi="Times New Roman"/>
        <w:noProof/>
      </w:rPr>
      <w:t>2</w:t>
    </w:r>
    <w:r w:rsidRPr="00BD4721">
      <w:rPr>
        <w:rFonts w:ascii="Times New Roman" w:eastAsiaTheme="majorEastAsia" w:hAnsi="Times New Roman"/>
        <w:noProof/>
      </w:rPr>
      <w:fldChar w:fldCharType="end"/>
    </w:r>
  </w:p>
  <w:p w:rsidR="00BD4721" w:rsidRDefault="00BD472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56C2" w:rsidRDefault="00B756C2" w:rsidP="00BD4721">
      <w:pPr>
        <w:spacing w:after="0" w:line="240" w:lineRule="auto"/>
      </w:pPr>
      <w:r>
        <w:separator/>
      </w:r>
    </w:p>
  </w:footnote>
  <w:footnote w:type="continuationSeparator" w:id="0">
    <w:p w:rsidR="00B756C2" w:rsidRDefault="00B756C2" w:rsidP="00BD472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4721" w:rsidRPr="00BD4721" w:rsidRDefault="00BD4721" w:rsidP="00BD4721">
    <w:pPr>
      <w:pStyle w:val="Header"/>
      <w:jc w:val="center"/>
      <w:rPr>
        <w:rFonts w:ascii="Times New Roman" w:hAnsi="Times New Roman"/>
        <w:b/>
      </w:rPr>
    </w:pPr>
    <w:r w:rsidRPr="00BD4721">
      <w:rPr>
        <w:rFonts w:ascii="Times New Roman" w:hAnsi="Times New Roman"/>
        <w:b/>
        <w:color w:val="00B050"/>
      </w:rPr>
      <w:t/>
    </w:r>
    <w:r w:rsidRPr="00BD4721">
      <w:rPr>
        <w:rFonts w:ascii="Times New Roman" w:hAnsi="Times New Roman"/>
        <w:b/>
        <w:color w:val="FF0000"/>
      </w:rPr>
      <w:t/>
    </w:r>
  </w:p>
  <w:p w:rsidR="00BD4721" w:rsidRDefault="00BD472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9894BF0"/>
    <w:multiLevelType w:val="hybridMultilevel"/>
    <w:tmpl w:val="0A9AFEC4"/>
    <w:lvl w:ilvl="0" w:tplc="90B848B8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F4349"/>
    <w:rsid w:val="00390812"/>
    <w:rsid w:val="006107A0"/>
    <w:rsid w:val="006A16C7"/>
    <w:rsid w:val="00703235"/>
    <w:rsid w:val="007A7688"/>
    <w:rsid w:val="007F4349"/>
    <w:rsid w:val="00961C8D"/>
    <w:rsid w:val="00B756C2"/>
    <w:rsid w:val="00BD4721"/>
    <w:rsid w:val="00C01B25"/>
    <w:rsid w:val="00CC4DA8"/>
    <w:rsid w:val="00D47749"/>
    <w:rsid w:val="00DB7257"/>
    <w:rsid w:val="00F666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16C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66672"/>
    <w:pPr>
      <w:ind w:left="720"/>
      <w:contextualSpacing/>
    </w:pPr>
    <w:rPr>
      <w:rFonts w:ascii="Arial" w:eastAsia="Arial" w:hAnsi="Arial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66672"/>
    <w:pPr>
      <w:spacing w:after="0" w:line="240" w:lineRule="auto"/>
    </w:pPr>
    <w:rPr>
      <w:rFonts w:ascii="Tahoma" w:eastAsia="Arial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6672"/>
    <w:rPr>
      <w:rFonts w:ascii="Tahoma" w:eastAsia="Arial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F66672"/>
    <w:rPr>
      <w:rFonts w:ascii="Arial" w:eastAsia="Arial" w:hAnsi="Arial" w:cs="Times New Roman"/>
    </w:rPr>
  </w:style>
  <w:style w:type="paragraph" w:styleId="Header">
    <w:name w:val="header"/>
    <w:basedOn w:val="Normal"/>
    <w:link w:val="HeaderChar"/>
    <w:uiPriority w:val="99"/>
    <w:unhideWhenUsed/>
    <w:rsid w:val="00F66672"/>
    <w:pPr>
      <w:tabs>
        <w:tab w:val="center" w:pos="4680"/>
        <w:tab w:val="right" w:pos="9360"/>
      </w:tabs>
      <w:spacing w:after="0" w:line="240" w:lineRule="auto"/>
    </w:pPr>
    <w:rPr>
      <w:rFonts w:ascii="Arial" w:eastAsia="Arial" w:hAnsi="Arial" w:cs="Times New Roman"/>
    </w:rPr>
  </w:style>
  <w:style w:type="paragraph" w:styleId="Footer">
    <w:name w:val="footer"/>
    <w:basedOn w:val="Normal"/>
    <w:link w:val="FooterChar"/>
    <w:uiPriority w:val="99"/>
    <w:unhideWhenUsed/>
    <w:rsid w:val="00F66672"/>
    <w:pPr>
      <w:tabs>
        <w:tab w:val="center" w:pos="4680"/>
        <w:tab w:val="right" w:pos="9360"/>
      </w:tabs>
      <w:spacing w:after="0" w:line="240" w:lineRule="auto"/>
    </w:pPr>
    <w:rPr>
      <w:rFonts w:ascii="Arial" w:eastAsia="Arial" w:hAnsi="Arial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F66672"/>
    <w:rPr>
      <w:rFonts w:ascii="Arial" w:eastAsia="Arial" w:hAnsi="Arial" w:cs="Times New Roman"/>
    </w:rPr>
  </w:style>
  <w:style w:type="paragraph" w:customStyle="1" w:styleId="MTDisplayEquation">
    <w:name w:val="MTDisplayEquation"/>
    <w:basedOn w:val="Normal"/>
    <w:next w:val="Normal"/>
    <w:link w:val="MTDisplayEquationChar"/>
    <w:rsid w:val="00F66672"/>
    <w:pPr>
      <w:tabs>
        <w:tab w:val="center" w:pos="4700"/>
        <w:tab w:val="right" w:pos="9400"/>
      </w:tabs>
      <w:spacing w:after="0" w:line="240" w:lineRule="auto"/>
      <w:jc w:val="both"/>
    </w:pPr>
    <w:rPr>
      <w:rFonts w:ascii="Times New Roman" w:eastAsia="Arial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F66672"/>
    <w:rPr>
      <w:rFonts w:ascii="Times New Roman" w:eastAsia="Arial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F6667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png" Type="http://schemas.openxmlformats.org/officeDocument/2006/relationships/image"/><Relationship Id="rId11" Target="media/image4.wmf" Type="http://schemas.openxmlformats.org/officeDocument/2006/relationships/image"/><Relationship Id="rId12" Target="embeddings/oleObject1.bin" Type="http://schemas.openxmlformats.org/officeDocument/2006/relationships/oleObject"/><Relationship Id="rId13" Target="media/image5.wmf" Type="http://schemas.openxmlformats.org/officeDocument/2006/relationships/image"/><Relationship Id="rId14" Target="embeddings/oleObject2.bin" Type="http://schemas.openxmlformats.org/officeDocument/2006/relationships/oleObject"/><Relationship Id="rId15" Target="media/image6.wmf" Type="http://schemas.openxmlformats.org/officeDocument/2006/relationships/image"/><Relationship Id="rId16" Target="embeddings/oleObject3.bin" Type="http://schemas.openxmlformats.org/officeDocument/2006/relationships/oleObject"/><Relationship Id="rId17" Target="media/image7.wmf" Type="http://schemas.openxmlformats.org/officeDocument/2006/relationships/image"/><Relationship Id="rId18" Target="embeddings/oleObject4.bin" Type="http://schemas.openxmlformats.org/officeDocument/2006/relationships/oleObject"/><Relationship Id="rId19" Target="media/image8.wmf" Type="http://schemas.openxmlformats.org/officeDocument/2006/relationships/image"/><Relationship Id="rId2" Target="styles.xml" Type="http://schemas.openxmlformats.org/officeDocument/2006/relationships/styles"/><Relationship Id="rId20" Target="embeddings/oleObject5.bin" Type="http://schemas.openxmlformats.org/officeDocument/2006/relationships/oleObject"/><Relationship Id="rId21" Target="media/image9.wmf" Type="http://schemas.openxmlformats.org/officeDocument/2006/relationships/image"/><Relationship Id="rId22" Target="embeddings/oleObject6.bin" Type="http://schemas.openxmlformats.org/officeDocument/2006/relationships/oleObject"/><Relationship Id="rId23" Target="media/image10.wmf" Type="http://schemas.openxmlformats.org/officeDocument/2006/relationships/image"/><Relationship Id="rId24" Target="embeddings/oleObject7.bin" Type="http://schemas.openxmlformats.org/officeDocument/2006/relationships/oleObject"/><Relationship Id="rId25" Target="media/image11.wmf" Type="http://schemas.openxmlformats.org/officeDocument/2006/relationships/image"/><Relationship Id="rId26" Target="embeddings/oleObject8.bin" Type="http://schemas.openxmlformats.org/officeDocument/2006/relationships/oleObject"/><Relationship Id="rId27" Target="media/image12.wmf" Type="http://schemas.openxmlformats.org/officeDocument/2006/relationships/image"/><Relationship Id="rId28" Target="embeddings/oleObject9.bin" Type="http://schemas.openxmlformats.org/officeDocument/2006/relationships/oleObject"/><Relationship Id="rId29" Target="media/image13.png" Type="http://schemas.openxmlformats.org/officeDocument/2006/relationships/image"/><Relationship Id="rId3" Target="stylesWithEffects.xml" Type="http://schemas.microsoft.com/office/2007/relationships/stylesWithEffects"/><Relationship Id="rId30" Target="media/image14.wmf" Type="http://schemas.openxmlformats.org/officeDocument/2006/relationships/image"/><Relationship Id="rId31" Target="embeddings/oleObject10.bin" Type="http://schemas.openxmlformats.org/officeDocument/2006/relationships/oleObject"/><Relationship Id="rId32" Target="media/image15.wmf" Type="http://schemas.openxmlformats.org/officeDocument/2006/relationships/image"/><Relationship Id="rId33" Target="embeddings/oleObject11.bin" Type="http://schemas.openxmlformats.org/officeDocument/2006/relationships/oleObject"/><Relationship Id="rId34" Target="media/image16.wmf" Type="http://schemas.openxmlformats.org/officeDocument/2006/relationships/image"/><Relationship Id="rId35" Target="embeddings/oleObject12.bin" Type="http://schemas.openxmlformats.org/officeDocument/2006/relationships/oleObject"/><Relationship Id="rId36" Target="media/image17.wmf" Type="http://schemas.openxmlformats.org/officeDocument/2006/relationships/image"/><Relationship Id="rId37" Target="embeddings/oleObject13.bin" Type="http://schemas.openxmlformats.org/officeDocument/2006/relationships/oleObject"/><Relationship Id="rId38" Target="media/image18.wmf" Type="http://schemas.openxmlformats.org/officeDocument/2006/relationships/image"/><Relationship Id="rId39" Target="embeddings/oleObject14.bin" Type="http://schemas.openxmlformats.org/officeDocument/2006/relationships/oleObject"/><Relationship Id="rId4" Target="settings.xml" Type="http://schemas.openxmlformats.org/officeDocument/2006/relationships/settings"/><Relationship Id="rId40" Target="media/image19.wmf" Type="http://schemas.openxmlformats.org/officeDocument/2006/relationships/image"/><Relationship Id="rId41" Target="embeddings/oleObject15.bin" Type="http://schemas.openxmlformats.org/officeDocument/2006/relationships/oleObject"/><Relationship Id="rId42" Target="media/image20.wmf" Type="http://schemas.openxmlformats.org/officeDocument/2006/relationships/image"/><Relationship Id="rId43" Target="embeddings/oleObject16.bin" Type="http://schemas.openxmlformats.org/officeDocument/2006/relationships/oleObject"/><Relationship Id="rId44" Target="media/image21.wmf" Type="http://schemas.openxmlformats.org/officeDocument/2006/relationships/image"/><Relationship Id="rId45" Target="embeddings/oleObject17.bin" Type="http://schemas.openxmlformats.org/officeDocument/2006/relationships/oleObject"/><Relationship Id="rId46" Target="media/image22.wmf" Type="http://schemas.openxmlformats.org/officeDocument/2006/relationships/image"/><Relationship Id="rId47" Target="embeddings/oleObject18.bin" Type="http://schemas.openxmlformats.org/officeDocument/2006/relationships/oleObject"/><Relationship Id="rId48" Target="media/image23.wmf" Type="http://schemas.openxmlformats.org/officeDocument/2006/relationships/image"/><Relationship Id="rId49" Target="embeddings/oleObject19.bin" Type="http://schemas.openxmlformats.org/officeDocument/2006/relationships/oleObject"/><Relationship Id="rId5" Target="webSettings.xml" Type="http://schemas.openxmlformats.org/officeDocument/2006/relationships/webSettings"/><Relationship Id="rId50" Target="media/image24.wmf" Type="http://schemas.openxmlformats.org/officeDocument/2006/relationships/image"/><Relationship Id="rId51" Target="embeddings/oleObject20.bin" Type="http://schemas.openxmlformats.org/officeDocument/2006/relationships/oleObject"/><Relationship Id="rId52" Target="media/image25.png" Type="http://schemas.openxmlformats.org/officeDocument/2006/relationships/image"/><Relationship Id="rId53" Target="media/image26.png" Type="http://schemas.openxmlformats.org/officeDocument/2006/relationships/image"/><Relationship Id="rId54" Target="media/image27.png" Type="http://schemas.openxmlformats.org/officeDocument/2006/relationships/image"/><Relationship Id="rId55" Target="media/image28.png" Type="http://schemas.openxmlformats.org/officeDocument/2006/relationships/image"/><Relationship Id="rId56" Target="media/image29.png" Type="http://schemas.openxmlformats.org/officeDocument/2006/relationships/image"/><Relationship Id="rId57" Target="media/image30.png" Type="http://schemas.openxmlformats.org/officeDocument/2006/relationships/image"/><Relationship Id="rId58" Target="media/image31.wmf" Type="http://schemas.openxmlformats.org/officeDocument/2006/relationships/image"/><Relationship Id="rId59" Target="embeddings/oleObject21.bin" Type="http://schemas.openxmlformats.org/officeDocument/2006/relationships/oleObject"/><Relationship Id="rId6" Target="footnotes.xml" Type="http://schemas.openxmlformats.org/officeDocument/2006/relationships/footnotes"/><Relationship Id="rId60" Target="media/image32.wmf" Type="http://schemas.openxmlformats.org/officeDocument/2006/relationships/image"/><Relationship Id="rId61" Target="embeddings/oleObject22.bin" Type="http://schemas.openxmlformats.org/officeDocument/2006/relationships/oleObject"/><Relationship Id="rId62" Target="media/image33.wmf" Type="http://schemas.openxmlformats.org/officeDocument/2006/relationships/image"/><Relationship Id="rId63" Target="embeddings/oleObject23.bin" Type="http://schemas.openxmlformats.org/officeDocument/2006/relationships/oleObject"/><Relationship Id="rId64" Target="media/image34.wmf" Type="http://schemas.openxmlformats.org/officeDocument/2006/relationships/image"/><Relationship Id="rId65" Target="embeddings/oleObject24.bin" Type="http://schemas.openxmlformats.org/officeDocument/2006/relationships/oleObject"/><Relationship Id="rId66" Target="media/image35.wmf" Type="http://schemas.openxmlformats.org/officeDocument/2006/relationships/image"/><Relationship Id="rId67" Target="embeddings/oleObject25.bin" Type="http://schemas.openxmlformats.org/officeDocument/2006/relationships/oleObject"/><Relationship Id="rId68" Target="header1.xml" Type="http://schemas.openxmlformats.org/officeDocument/2006/relationships/header"/><Relationship Id="rId69" Target="footer1.xml" Type="http://schemas.openxmlformats.org/officeDocument/2006/relationships/footer"/><Relationship Id="rId7" Target="endnotes.xml" Type="http://schemas.openxmlformats.org/officeDocument/2006/relationships/endnotes"/><Relationship Id="rId70" Target="fontTable.xml" Type="http://schemas.openxmlformats.org/officeDocument/2006/relationships/fontTable"/><Relationship Id="rId71" Target="theme/theme1.xml" Type="http://schemas.openxmlformats.org/officeDocument/2006/relationships/theme"/><Relationship Id="rId8" Target="media/image1.png" Type="http://schemas.openxmlformats.org/officeDocument/2006/relationships/image"/><Relationship Id="rId9" Target="media/image2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0</Pages>
  <Words>2111</Words>
  <Characters>12035</Characters>
  <Application>Microsoft Office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141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7-03-07T13:03:00Z</dcterms:created>
  <dc:creator>tailieu123.edu.vn</dc:creator>
  <cp:lastModifiedBy>Pho Tien Phuc</cp:lastModifiedBy>
  <dcterms:modified xsi:type="dcterms:W3CDTF">2018-02-02T02:28:00Z</dcterms:modified>
  <cp:revision>8</cp:revision>
  <dc:title>90 Câu Trắc Nghiệm Đạo Hàm Của Hàm Số Có Đáp Án</dc:title>
</cp:coreProperties>
</file>